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507423" w14:textId="18373DE1" w:rsidR="00A839D6" w:rsidRPr="0064143F" w:rsidRDefault="005F111C" w:rsidP="00475640">
      <w:pPr>
        <w:spacing w:beforeLines="100" w:before="312" w:afterLines="100" w:after="312"/>
        <w:jc w:val="center"/>
        <w:rPr>
          <w:b/>
          <w:sz w:val="24"/>
          <w:szCs w:val="28"/>
        </w:rPr>
      </w:pPr>
      <w:r w:rsidRPr="0064143F">
        <w:rPr>
          <w:b/>
          <w:sz w:val="44"/>
          <w:szCs w:val="28"/>
        </w:rPr>
        <w:t>Title</w:t>
      </w:r>
    </w:p>
    <w:p w14:paraId="037665E6" w14:textId="77777777" w:rsidR="00A839D6" w:rsidRDefault="005F111C">
      <w:pPr>
        <w:ind w:rightChars="-114" w:right="-239"/>
        <w:rPr>
          <w:sz w:val="24"/>
          <w:vertAlign w:val="superscript"/>
        </w:rPr>
      </w:pPr>
      <w:r>
        <w:rPr>
          <w:sz w:val="24"/>
        </w:rPr>
        <w:t xml:space="preserve">ZHAO Daxue 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ZHANG S</w:t>
      </w:r>
      <w:r>
        <w:rPr>
          <w:rFonts w:hint="eastAsia"/>
          <w:sz w:val="24"/>
        </w:rPr>
        <w:t>an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，</w:t>
      </w:r>
      <w:r>
        <w:rPr>
          <w:sz w:val="24"/>
        </w:rPr>
        <w:t xml:space="preserve">LI Donghua </w:t>
      </w:r>
      <w:r>
        <w:rPr>
          <w:sz w:val="24"/>
          <w:vertAlign w:val="superscript"/>
        </w:rPr>
        <w:t xml:space="preserve">1 </w:t>
      </w:r>
      <w:r>
        <w:rPr>
          <w:rStyle w:val="af1"/>
          <w:sz w:val="24"/>
        </w:rPr>
        <w:footnoteReference w:customMarkFollows="1" w:id="1"/>
        <w:sym w:font="Symbol" w:char="F02A"/>
      </w:r>
      <w:r>
        <w:rPr>
          <w:rFonts w:hint="eastAsia"/>
          <w:sz w:val="24"/>
        </w:rPr>
        <w:t>，</w:t>
      </w:r>
      <w:r w:rsidR="0007562D">
        <w:rPr>
          <w:sz w:val="24"/>
        </w:rPr>
        <w:t>LI X</w:t>
      </w:r>
      <w:r>
        <w:rPr>
          <w:sz w:val="24"/>
        </w:rPr>
        <w:t>i</w:t>
      </w:r>
      <w:r w:rsidR="0007562D">
        <w:rPr>
          <w:rFonts w:hint="eastAsia"/>
          <w:sz w:val="24"/>
        </w:rPr>
        <w:t>ang</w:t>
      </w:r>
      <w:r>
        <w:rPr>
          <w:sz w:val="24"/>
        </w:rPr>
        <w:t xml:space="preserve"> </w:t>
      </w:r>
      <w:r>
        <w:rPr>
          <w:sz w:val="24"/>
          <w:vertAlign w:val="superscript"/>
        </w:rPr>
        <w:t>1</w:t>
      </w:r>
      <w:r w:rsidR="0007562D">
        <w:rPr>
          <w:rFonts w:hint="eastAsia"/>
          <w:bCs/>
          <w:color w:val="FF0000"/>
          <w:sz w:val="22"/>
        </w:rPr>
        <w:t>（作者</w:t>
      </w:r>
      <w:r w:rsidR="0007562D">
        <w:rPr>
          <w:bCs/>
          <w:color w:val="FF0000"/>
          <w:sz w:val="22"/>
        </w:rPr>
        <w:t>姓全大写，名首字母大写</w:t>
      </w:r>
      <w:r w:rsidR="0007562D">
        <w:rPr>
          <w:rFonts w:hint="eastAsia"/>
          <w:bCs/>
          <w:color w:val="FF0000"/>
          <w:sz w:val="22"/>
        </w:rPr>
        <w:t>）</w:t>
      </w:r>
    </w:p>
    <w:p w14:paraId="702FD9DB" w14:textId="77777777" w:rsidR="00A839D6" w:rsidRDefault="005F111C">
      <w:r>
        <w:rPr>
          <w:szCs w:val="21"/>
        </w:rPr>
        <w:t>1. College of Mechanical Engineering, Donghua University, Shanghai 200051, China</w:t>
      </w:r>
    </w:p>
    <w:p w14:paraId="76C59453" w14:textId="77777777" w:rsidR="00A839D6" w:rsidRDefault="005F111C">
      <w:r>
        <w:rPr>
          <w:szCs w:val="21"/>
        </w:rPr>
        <w:t>2. College of Textiles, Donghua University, Shanghai 200051, China</w:t>
      </w:r>
    </w:p>
    <w:p w14:paraId="14D83867" w14:textId="77777777" w:rsidR="00CF38EB" w:rsidRDefault="00CF38EB">
      <w:pPr>
        <w:rPr>
          <w:b/>
          <w:szCs w:val="21"/>
        </w:rPr>
      </w:pPr>
    </w:p>
    <w:p w14:paraId="45F891D2" w14:textId="71AD6A7D" w:rsidR="00A839D6" w:rsidRDefault="005F111C">
      <w:pPr>
        <w:rPr>
          <w:b/>
          <w:color w:val="FF0000"/>
          <w:sz w:val="24"/>
        </w:rPr>
      </w:pPr>
      <w:r>
        <w:rPr>
          <w:b/>
          <w:szCs w:val="21"/>
        </w:rPr>
        <w:t xml:space="preserve">Abstract: </w:t>
      </w:r>
    </w:p>
    <w:p w14:paraId="6BFF0D4A" w14:textId="77777777" w:rsidR="00A839D6" w:rsidRDefault="00A839D6">
      <w:pPr>
        <w:rPr>
          <w:b/>
          <w:color w:val="FF0000"/>
          <w:szCs w:val="21"/>
        </w:rPr>
      </w:pPr>
    </w:p>
    <w:p w14:paraId="32ADAE38" w14:textId="77777777" w:rsidR="00A839D6" w:rsidRDefault="005F111C" w:rsidP="00912DAB">
      <w:pPr>
        <w:ind w:firstLineChars="200" w:firstLine="420"/>
        <w:rPr>
          <w:b/>
          <w:color w:val="FF0000"/>
          <w:szCs w:val="21"/>
        </w:rPr>
      </w:pPr>
      <w:r>
        <w:rPr>
          <w:color w:val="FF0000"/>
        </w:rPr>
        <w:t>论文摘要</w:t>
      </w:r>
      <w:r w:rsidR="00265C02">
        <w:rPr>
          <w:rFonts w:hint="eastAsia"/>
          <w:color w:val="FF0000"/>
        </w:rPr>
        <w:t>为</w:t>
      </w:r>
      <w:r>
        <w:rPr>
          <w:color w:val="FF0000"/>
        </w:rPr>
        <w:t>报道性摘要，包括</w:t>
      </w:r>
      <w:r>
        <w:rPr>
          <w:b/>
          <w:color w:val="FF0000"/>
        </w:rPr>
        <w:t>目的、方法、结果和结论</w:t>
      </w:r>
      <w:r>
        <w:rPr>
          <w:color w:val="FF0000"/>
        </w:rPr>
        <w:t>四部分</w:t>
      </w:r>
      <w:r w:rsidR="00973387">
        <w:rPr>
          <w:rFonts w:hint="eastAsia"/>
          <w:color w:val="FF0000"/>
        </w:rPr>
        <w:t>内容</w:t>
      </w:r>
      <w:r>
        <w:rPr>
          <w:color w:val="FF0000"/>
        </w:rPr>
        <w:t>，字数</w:t>
      </w:r>
      <w:r>
        <w:rPr>
          <w:rFonts w:hint="eastAsia"/>
          <w:color w:val="FF0000"/>
        </w:rPr>
        <w:t>约为</w:t>
      </w:r>
      <w:r>
        <w:rPr>
          <w:color w:val="FF0000"/>
        </w:rPr>
        <w:t xml:space="preserve">120 </w:t>
      </w:r>
      <w:r>
        <w:rPr>
          <w:rFonts w:hint="eastAsia"/>
          <w:color w:val="FF0000"/>
        </w:rPr>
        <w:t>~</w:t>
      </w:r>
      <w:r>
        <w:rPr>
          <w:color w:val="FF0000"/>
        </w:rPr>
        <w:t xml:space="preserve"> 250</w:t>
      </w:r>
      <w:r>
        <w:rPr>
          <w:rFonts w:hint="eastAsia"/>
          <w:color w:val="FF0000"/>
        </w:rPr>
        <w:t>个</w:t>
      </w:r>
      <w:r>
        <w:rPr>
          <w:color w:val="FF0000"/>
        </w:rPr>
        <w:t>实词。摘要不分段，也不引用文献。摘要应具有独立性，不得引用文中参考文献号、图号和公式号</w:t>
      </w:r>
      <w:r>
        <w:rPr>
          <w:rFonts w:hint="eastAsia"/>
          <w:color w:val="FF0000"/>
        </w:rPr>
        <w:t>。</w:t>
      </w:r>
      <w:r>
        <w:rPr>
          <w:color w:val="FF0000"/>
        </w:rPr>
        <w:t>采用第三人称的写法</w:t>
      </w:r>
      <w:r>
        <w:rPr>
          <w:rFonts w:hint="eastAsia"/>
          <w:color w:val="FF0000"/>
        </w:rPr>
        <w:t>，</w:t>
      </w:r>
      <w:r>
        <w:rPr>
          <w:color w:val="FF0000"/>
        </w:rPr>
        <w:t>尽量不使用</w:t>
      </w:r>
      <w:r>
        <w:rPr>
          <w:color w:val="FF0000"/>
        </w:rPr>
        <w:t>“</w:t>
      </w:r>
      <w:r w:rsidR="001707DD">
        <w:rPr>
          <w:color w:val="FF0000"/>
        </w:rPr>
        <w:t>W</w:t>
      </w:r>
      <w:r w:rsidR="001707DD">
        <w:rPr>
          <w:rFonts w:hint="eastAsia"/>
          <w:color w:val="FF0000"/>
        </w:rPr>
        <w:t>e</w:t>
      </w:r>
      <w:r>
        <w:rPr>
          <w:color w:val="FF0000"/>
        </w:rPr>
        <w:t xml:space="preserve">” </w:t>
      </w:r>
      <w:r w:rsidRPr="0051070B">
        <w:rPr>
          <w:color w:val="FF0000"/>
        </w:rPr>
        <w:t>“Our</w:t>
      </w:r>
      <w:r w:rsidR="001707DD">
        <w:rPr>
          <w:color w:val="FF0000"/>
        </w:rPr>
        <w:t>” “This paper”</w:t>
      </w:r>
      <w:r w:rsidR="00265C02">
        <w:rPr>
          <w:color w:val="FF0000"/>
        </w:rPr>
        <w:t>等作</w:t>
      </w:r>
      <w:r>
        <w:rPr>
          <w:color w:val="FF0000"/>
        </w:rPr>
        <w:t>主语。</w:t>
      </w:r>
    </w:p>
    <w:p w14:paraId="4C016832" w14:textId="77777777" w:rsidR="00A839D6" w:rsidRPr="001707DD" w:rsidRDefault="00A839D6">
      <w:pPr>
        <w:rPr>
          <w:b/>
          <w:color w:val="FF0000"/>
          <w:szCs w:val="21"/>
        </w:rPr>
      </w:pPr>
    </w:p>
    <w:p w14:paraId="6D071570" w14:textId="77777777" w:rsidR="00A839D6" w:rsidRDefault="00A839D6">
      <w:pPr>
        <w:rPr>
          <w:b/>
          <w:color w:val="FF0000"/>
          <w:szCs w:val="21"/>
        </w:rPr>
      </w:pPr>
    </w:p>
    <w:p w14:paraId="43CE4A45" w14:textId="77777777" w:rsidR="00A839D6" w:rsidRDefault="005F111C">
      <w:pPr>
        <w:rPr>
          <w:i/>
          <w:color w:val="FF0000"/>
          <w:sz w:val="24"/>
        </w:rPr>
      </w:pPr>
      <w:r>
        <w:rPr>
          <w:b/>
        </w:rPr>
        <w:t>Key words:</w:t>
      </w:r>
      <w:r>
        <w:rPr>
          <w:color w:val="FF0000"/>
          <w:sz w:val="24"/>
        </w:rPr>
        <w:t>（</w:t>
      </w:r>
      <w:r>
        <w:rPr>
          <w:bCs/>
          <w:color w:val="FF0000"/>
          <w:sz w:val="24"/>
        </w:rPr>
        <w:t>正体</w:t>
      </w:r>
      <w:r>
        <w:rPr>
          <w:rFonts w:hint="eastAsia"/>
          <w:bCs/>
          <w:color w:val="FF0000"/>
          <w:sz w:val="24"/>
        </w:rPr>
        <w:t>，</w:t>
      </w:r>
      <w:r>
        <w:rPr>
          <w:bCs/>
          <w:color w:val="FF0000"/>
          <w:sz w:val="24"/>
        </w:rPr>
        <w:t>分号间隔</w:t>
      </w:r>
      <w:r>
        <w:rPr>
          <w:rFonts w:hint="eastAsia"/>
          <w:bCs/>
          <w:color w:val="FF0000"/>
          <w:sz w:val="24"/>
        </w:rPr>
        <w:t>各关键词</w:t>
      </w:r>
      <w:r>
        <w:rPr>
          <w:color w:val="FF0000"/>
          <w:sz w:val="24"/>
        </w:rPr>
        <w:t>）</w:t>
      </w:r>
    </w:p>
    <w:p w14:paraId="5C041826" w14:textId="77777777" w:rsidR="00A839D6" w:rsidRDefault="005F111C" w:rsidP="00912DAB">
      <w:pPr>
        <w:ind w:firstLineChars="200" w:firstLine="420"/>
        <w:rPr>
          <w:i/>
          <w:color w:val="FF0000"/>
          <w:sz w:val="24"/>
        </w:rPr>
      </w:pPr>
      <w:r>
        <w:rPr>
          <w:color w:val="FF0000"/>
        </w:rPr>
        <w:t>关键词选词要准确、规范，能反映文章中的主要内容</w:t>
      </w:r>
      <w:r>
        <w:rPr>
          <w:rFonts w:hint="eastAsia"/>
          <w:color w:val="FF0000"/>
        </w:rPr>
        <w:t>，</w:t>
      </w:r>
      <w:r w:rsidR="00265C02">
        <w:rPr>
          <w:rFonts w:hint="eastAsia"/>
          <w:color w:val="FF0000"/>
        </w:rPr>
        <w:t>并</w:t>
      </w:r>
      <w:r w:rsidR="00265C02">
        <w:rPr>
          <w:rFonts w:hint="eastAsia"/>
          <w:b/>
          <w:color w:val="FF0000"/>
        </w:rPr>
        <w:t>出现</w:t>
      </w:r>
      <w:r>
        <w:rPr>
          <w:rFonts w:hint="eastAsia"/>
          <w:b/>
          <w:color w:val="FF0000"/>
        </w:rPr>
        <w:t>在正文中。</w:t>
      </w:r>
      <w:r>
        <w:rPr>
          <w:color w:val="FF0000"/>
        </w:rPr>
        <w:t>关键词一般</w:t>
      </w:r>
      <w:r>
        <w:rPr>
          <w:color w:val="FF0000"/>
        </w:rPr>
        <w:t>3~8</w:t>
      </w:r>
      <w:r>
        <w:rPr>
          <w:color w:val="FF0000"/>
        </w:rPr>
        <w:t>个</w:t>
      </w:r>
      <w:r>
        <w:rPr>
          <w:rFonts w:hint="eastAsia"/>
          <w:color w:val="FF0000"/>
        </w:rPr>
        <w:t>。</w:t>
      </w:r>
    </w:p>
    <w:p w14:paraId="241F56E7" w14:textId="77777777" w:rsidR="00A839D6" w:rsidRDefault="00A839D6">
      <w:pPr>
        <w:jc w:val="left"/>
        <w:rPr>
          <w:b/>
          <w:bCs/>
          <w:szCs w:val="21"/>
        </w:rPr>
      </w:pPr>
    </w:p>
    <w:p w14:paraId="6155A160" w14:textId="77777777" w:rsidR="00A839D6" w:rsidRDefault="005F111C">
      <w:pPr>
        <w:jc w:val="left"/>
        <w:rPr>
          <w:color w:val="FF0000"/>
          <w:sz w:val="24"/>
        </w:rPr>
      </w:pPr>
      <w:r>
        <w:rPr>
          <w:b/>
          <w:bCs/>
          <w:szCs w:val="21"/>
        </w:rPr>
        <w:t>CLC number</w:t>
      </w:r>
      <w:r>
        <w:rPr>
          <w:rFonts w:eastAsia="楷体"/>
          <w:szCs w:val="21"/>
        </w:rPr>
        <w:t>:</w:t>
      </w:r>
      <w:r w:rsidRPr="00232CAB">
        <w:rPr>
          <w:rFonts w:eastAsia="楷体" w:hint="eastAsia"/>
          <w:color w:val="FF0000"/>
          <w:szCs w:val="21"/>
        </w:rPr>
        <w:t>（</w:t>
      </w:r>
      <w:r>
        <w:rPr>
          <w:rFonts w:hint="eastAsia"/>
          <w:color w:val="FF0000"/>
          <w:sz w:val="24"/>
        </w:rPr>
        <w:t>中图分类号，查询网址：</w:t>
      </w:r>
      <w:r>
        <w:rPr>
          <w:color w:val="FF0000"/>
          <w:sz w:val="24"/>
        </w:rPr>
        <w:t>https://www.clcindex.com/category/</w:t>
      </w:r>
      <w:r w:rsidRPr="00232CAB">
        <w:rPr>
          <w:rFonts w:hint="eastAsia"/>
          <w:color w:val="FF0000"/>
          <w:sz w:val="24"/>
        </w:rPr>
        <w:t>）</w:t>
      </w:r>
    </w:p>
    <w:p w14:paraId="2D1CC854" w14:textId="77777777" w:rsidR="00A839D6" w:rsidRDefault="005F111C">
      <w:pPr>
        <w:jc w:val="left"/>
        <w:rPr>
          <w:szCs w:val="21"/>
        </w:rPr>
      </w:pPr>
      <w:r>
        <w:rPr>
          <w:b/>
          <w:szCs w:val="21"/>
        </w:rPr>
        <w:t>Document code</w:t>
      </w:r>
      <w:r>
        <w:rPr>
          <w:szCs w:val="21"/>
        </w:rPr>
        <w:t>: A</w:t>
      </w:r>
    </w:p>
    <w:p w14:paraId="443DF9EF" w14:textId="77777777" w:rsidR="00A839D6" w:rsidRDefault="005F111C">
      <w:pPr>
        <w:rPr>
          <w:rFonts w:eastAsia="楷体"/>
          <w:szCs w:val="21"/>
        </w:rPr>
      </w:pPr>
      <w:r>
        <w:rPr>
          <w:rFonts w:eastAsia="楷体"/>
          <w:b/>
          <w:szCs w:val="21"/>
        </w:rPr>
        <w:t>Article ID</w:t>
      </w:r>
      <w:r>
        <w:rPr>
          <w:rFonts w:eastAsia="楷体"/>
          <w:szCs w:val="21"/>
        </w:rPr>
        <w:t>: 1672-5220(2024)01-0000-00</w:t>
      </w:r>
    </w:p>
    <w:p w14:paraId="18AA213D" w14:textId="77777777" w:rsidR="00A839D6" w:rsidRDefault="00A839D6">
      <w:pPr>
        <w:rPr>
          <w:color w:val="FF0000"/>
          <w:sz w:val="24"/>
        </w:rPr>
      </w:pPr>
    </w:p>
    <w:p w14:paraId="51C9EBB7" w14:textId="77777777" w:rsidR="00A839D6" w:rsidRDefault="00A839D6">
      <w:pPr>
        <w:rPr>
          <w:i/>
          <w:color w:val="FF0000"/>
          <w:sz w:val="24"/>
        </w:rPr>
      </w:pPr>
    </w:p>
    <w:p w14:paraId="4A649B0E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t xml:space="preserve">0 Introduction </w:t>
      </w:r>
      <w:r>
        <w:rPr>
          <w:color w:val="FF0000"/>
          <w:sz w:val="24"/>
        </w:rPr>
        <w:t>（</w:t>
      </w:r>
      <w:r w:rsidR="006C0EDD">
        <w:rPr>
          <w:color w:val="FF0000"/>
          <w:sz w:val="24"/>
        </w:rPr>
        <w:t>引言</w:t>
      </w:r>
      <w:r w:rsidR="006C0EDD">
        <w:rPr>
          <w:rFonts w:hint="eastAsia"/>
          <w:color w:val="FF0000"/>
          <w:sz w:val="24"/>
        </w:rPr>
        <w:t>编号为</w:t>
      </w:r>
      <w:r w:rsidR="006C0EDD">
        <w:rPr>
          <w:rFonts w:hint="eastAsia"/>
          <w:color w:val="FF0000"/>
          <w:sz w:val="24"/>
        </w:rPr>
        <w:t>0</w:t>
      </w:r>
      <w:r w:rsidR="006C0EDD">
        <w:rPr>
          <w:rFonts w:hint="eastAsia"/>
          <w:color w:val="FF0000"/>
          <w:sz w:val="24"/>
        </w:rPr>
        <w:t>，参考</w:t>
      </w:r>
      <w:r>
        <w:rPr>
          <w:color w:val="FF0000"/>
          <w:sz w:val="24"/>
        </w:rPr>
        <w:t xml:space="preserve">GB/T 7713.2—2022 </w:t>
      </w:r>
      <w:r>
        <w:rPr>
          <w:rFonts w:hint="eastAsia"/>
          <w:color w:val="FF0000"/>
          <w:sz w:val="24"/>
        </w:rPr>
        <w:t>《学术论文编写规则》</w:t>
      </w:r>
      <w:r>
        <w:rPr>
          <w:color w:val="FF0000"/>
          <w:sz w:val="24"/>
        </w:rPr>
        <w:t>）</w:t>
      </w:r>
    </w:p>
    <w:p w14:paraId="109D3E2F" w14:textId="77777777" w:rsidR="00A839D6" w:rsidRDefault="00A839D6">
      <w:pPr>
        <w:rPr>
          <w:szCs w:val="21"/>
        </w:rPr>
      </w:pPr>
    </w:p>
    <w:p w14:paraId="7B67393C" w14:textId="77777777" w:rsidR="00A839D6" w:rsidRPr="00912DAB" w:rsidRDefault="005F111C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引言的内容包括：本研究工作的背景、目的、</w:t>
      </w:r>
      <w:r w:rsidR="00265C02" w:rsidRPr="00912DAB">
        <w:rPr>
          <w:rFonts w:hint="eastAsia"/>
          <w:szCs w:val="21"/>
        </w:rPr>
        <w:t>理由，预期结果及其意义和价值。</w:t>
      </w:r>
      <w:r w:rsidRPr="00912DAB">
        <w:rPr>
          <w:rFonts w:hint="eastAsia"/>
          <w:szCs w:val="21"/>
        </w:rPr>
        <w:t>介绍与本研究相关领域研究的历史、现状、成果评价及其相互关系；陈述本项研究的宗旨，包括研究目的、理论依据、方案设计、要解决的问题等。引言的篇幅一般没有限制，但不宜过长，写作过程应按逻辑顺序，做到文理贯通，条理清晰。</w:t>
      </w:r>
    </w:p>
    <w:p w14:paraId="420B9A6C" w14:textId="77777777" w:rsidR="00A839D6" w:rsidRDefault="00A839D6">
      <w:pPr>
        <w:rPr>
          <w:szCs w:val="21"/>
        </w:rPr>
      </w:pPr>
    </w:p>
    <w:p w14:paraId="5230032A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t>1 M</w:t>
      </w:r>
      <w:r>
        <w:rPr>
          <w:rFonts w:hint="eastAsia"/>
          <w:b/>
          <w:sz w:val="28"/>
        </w:rPr>
        <w:t>aterials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and</w:t>
      </w:r>
      <w:r>
        <w:rPr>
          <w:b/>
          <w:sz w:val="28"/>
        </w:rPr>
        <w:t xml:space="preserve"> M</w:t>
      </w:r>
      <w:r>
        <w:rPr>
          <w:rFonts w:hint="eastAsia"/>
          <w:b/>
          <w:sz w:val="28"/>
        </w:rPr>
        <w:t>ethods</w:t>
      </w:r>
      <w:r>
        <w:rPr>
          <w:color w:val="FF0000"/>
          <w:szCs w:val="21"/>
        </w:rPr>
        <w:t>（一级标题，每个实词首字母大写）</w:t>
      </w:r>
    </w:p>
    <w:p w14:paraId="16F64B9C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>1.1</w:t>
      </w:r>
      <w:r>
        <w:rPr>
          <w:color w:val="FF0000"/>
          <w:szCs w:val="21"/>
        </w:rPr>
        <w:t>（二级标题，仅第一个单词首字母大写，其余均小写）</w:t>
      </w:r>
    </w:p>
    <w:p w14:paraId="01BF61FD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 xml:space="preserve">1.1.1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14:paraId="261ED0DF" w14:textId="77777777" w:rsidR="00232CAB" w:rsidRPr="00912DAB" w:rsidRDefault="00875F04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注意事项：</w:t>
      </w:r>
      <w:r w:rsidR="00232CAB" w:rsidRPr="00912DAB">
        <w:rPr>
          <w:rFonts w:hint="eastAsia"/>
          <w:szCs w:val="21"/>
        </w:rPr>
        <w:t>试剂需给出规格（若有）、厂家、国别</w:t>
      </w:r>
      <w:r w:rsidRPr="00912DAB">
        <w:rPr>
          <w:rFonts w:hint="eastAsia"/>
          <w:szCs w:val="21"/>
        </w:rPr>
        <w:t>；仪器需给出型号、厂家、国别。</w:t>
      </w:r>
    </w:p>
    <w:p w14:paraId="073FCA11" w14:textId="77777777" w:rsidR="00232CAB" w:rsidRPr="00912DAB" w:rsidRDefault="00232CAB" w:rsidP="00232CAB">
      <w:pPr>
        <w:rPr>
          <w:color w:val="FF0000"/>
          <w:szCs w:val="21"/>
        </w:rPr>
      </w:pPr>
    </w:p>
    <w:p w14:paraId="3537AA7E" w14:textId="77777777" w:rsidR="00A839D6" w:rsidRDefault="005F111C">
      <w:pPr>
        <w:rPr>
          <w:color w:val="FF0000"/>
          <w:szCs w:val="21"/>
        </w:rPr>
      </w:pPr>
      <w:r>
        <w:rPr>
          <w:b/>
          <w:sz w:val="28"/>
        </w:rPr>
        <w:lastRenderedPageBreak/>
        <w:t>2 Results and Discussion</w:t>
      </w:r>
      <w:r>
        <w:rPr>
          <w:b/>
          <w:sz w:val="24"/>
        </w:rPr>
        <w:t xml:space="preserve"> </w:t>
      </w:r>
      <w:r>
        <w:rPr>
          <w:color w:val="FF0000"/>
          <w:szCs w:val="21"/>
        </w:rPr>
        <w:t>（一级标题，每个实词首字母大写）</w:t>
      </w:r>
    </w:p>
    <w:p w14:paraId="33948615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1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color w:val="FF0000"/>
          <w:szCs w:val="21"/>
        </w:rPr>
        <w:t>（二级标题，仅第一个单词首字母大写，其余均小写）</w:t>
      </w:r>
    </w:p>
    <w:p w14:paraId="63E89317" w14:textId="77777777" w:rsidR="00A839D6" w:rsidRDefault="005F111C">
      <w:pPr>
        <w:rPr>
          <w:b/>
          <w:kern w:val="0"/>
          <w:szCs w:val="21"/>
        </w:rPr>
      </w:pPr>
      <w:r>
        <w:rPr>
          <w:b/>
          <w:kern w:val="0"/>
          <w:szCs w:val="21"/>
        </w:rPr>
        <w:t xml:space="preserve">2.2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6C5FD3C9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2.1 </w:t>
      </w:r>
      <w:r>
        <w:rPr>
          <w:rFonts w:hint="eastAsia"/>
          <w:b/>
          <w:kern w:val="0"/>
          <w:szCs w:val="21"/>
        </w:rPr>
        <w:t>三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334CBE95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bookmarkStart w:id="0" w:name="OLE_LINK1"/>
      <w:r>
        <w:rPr>
          <w:rFonts w:hint="eastAsia"/>
          <w:szCs w:val="21"/>
        </w:rPr>
        <w:t>注意事项：</w:t>
      </w:r>
    </w:p>
    <w:p w14:paraId="223817A6" w14:textId="77777777" w:rsidR="00A839D6" w:rsidRPr="00875F04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>
        <w:rPr>
          <w:rFonts w:hint="eastAsia"/>
          <w:szCs w:val="21"/>
        </w:rPr>
        <w:t>符号使用单字母</w:t>
      </w:r>
      <w:r w:rsidR="00232CAB">
        <w:rPr>
          <w:rFonts w:hint="eastAsia"/>
          <w:szCs w:val="21"/>
        </w:rPr>
        <w:t>，</w:t>
      </w:r>
      <w:r w:rsidR="00232CAB">
        <w:rPr>
          <w:szCs w:val="21"/>
        </w:rPr>
        <w:t>斜体</w:t>
      </w:r>
      <w:r w:rsidR="00875F04">
        <w:rPr>
          <w:rFonts w:hint="eastAsia"/>
          <w:szCs w:val="21"/>
        </w:rPr>
        <w:t>；</w:t>
      </w:r>
      <w:r w:rsidR="00875F04">
        <w:rPr>
          <w:szCs w:val="21"/>
        </w:rPr>
        <w:t>矩阵和向量</w:t>
      </w:r>
      <w:r w:rsidR="00875F04">
        <w:rPr>
          <w:rFonts w:hint="eastAsia"/>
          <w:szCs w:val="21"/>
        </w:rPr>
        <w:t>符号</w:t>
      </w:r>
      <w:r w:rsidR="00875F04">
        <w:rPr>
          <w:szCs w:val="21"/>
        </w:rPr>
        <w:t>用</w:t>
      </w:r>
      <w:r w:rsidR="00875F04" w:rsidRPr="00875F04">
        <w:rPr>
          <w:b/>
          <w:szCs w:val="21"/>
        </w:rPr>
        <w:t>粗</w:t>
      </w:r>
      <w:r w:rsidR="00875F04" w:rsidRPr="00875F04">
        <w:rPr>
          <w:szCs w:val="21"/>
        </w:rPr>
        <w:t>斜体</w:t>
      </w:r>
      <w:r w:rsidRPr="00875F04">
        <w:rPr>
          <w:rFonts w:hint="eastAsia"/>
          <w:szCs w:val="21"/>
        </w:rPr>
        <w:t>。</w:t>
      </w:r>
    </w:p>
    <w:p w14:paraId="5CEFF3A6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变量符号可加下标说明，</w:t>
      </w:r>
      <w:r>
        <w:rPr>
          <w:rFonts w:hint="eastAsia"/>
          <w:b/>
          <w:szCs w:val="21"/>
        </w:rPr>
        <w:t>多类说明用逗号分隔，尽量不要用上标，</w:t>
      </w:r>
      <w:r>
        <w:rPr>
          <w:rFonts w:hint="eastAsia"/>
          <w:szCs w:val="21"/>
        </w:rPr>
        <w:t>以避免与幂指数、矩阵转置和逆变换等符号混淆。</w:t>
      </w:r>
      <w:r>
        <w:rPr>
          <w:szCs w:val="21"/>
        </w:rPr>
        <w:t xml:space="preserve"> </w:t>
      </w:r>
    </w:p>
    <w:p w14:paraId="7C6317EB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 w:rsidR="00232CAB">
        <w:rPr>
          <w:rFonts w:hint="eastAsia"/>
          <w:szCs w:val="21"/>
        </w:rPr>
        <w:t>符号</w:t>
      </w:r>
      <w:r>
        <w:rPr>
          <w:szCs w:val="21"/>
        </w:rPr>
        <w:t>的下标如果是变量</w:t>
      </w:r>
      <w:r>
        <w:rPr>
          <w:rFonts w:hint="eastAsia"/>
          <w:szCs w:val="21"/>
        </w:rPr>
        <w:t>，</w:t>
      </w:r>
      <w:r>
        <w:rPr>
          <w:szCs w:val="21"/>
        </w:rPr>
        <w:t>用斜体，如果是某词的缩写，用正体。</w:t>
      </w:r>
    </w:p>
    <w:p w14:paraId="009992CD" w14:textId="77777777" w:rsidR="00A839D6" w:rsidRDefault="005F111C">
      <w:pPr>
        <w:spacing w:line="300" w:lineRule="auto"/>
        <w:rPr>
          <w:i/>
          <w:color w:val="FF0000"/>
          <w:szCs w:val="21"/>
        </w:rPr>
      </w:pPr>
      <w:r>
        <w:rPr>
          <w:color w:val="FF0000"/>
          <w:szCs w:val="21"/>
        </w:rPr>
        <w:t>如：力的</w:t>
      </w:r>
      <w:r>
        <w:rPr>
          <w:color w:val="FF0000"/>
          <w:position w:val="-10"/>
          <w:szCs w:val="21"/>
        </w:rPr>
        <w:object w:dxaOrig="210" w:dyaOrig="270" w14:anchorId="16500B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0.5pt;height:13.5pt" o:ole="">
            <v:imagedata r:id="rId8" o:title=""/>
          </v:shape>
          <o:OLEObject Type="Embed" ProgID="Equation.DSMT4" ShapeID="_x0000_i1040" DrawAspect="Content" ObjectID="_1820071822" r:id="rId9"/>
        </w:object>
      </w:r>
      <w:r>
        <w:rPr>
          <w:color w:val="FF0000"/>
          <w:szCs w:val="21"/>
        </w:rPr>
        <w:t>分量</w:t>
      </w:r>
      <w:r>
        <w:rPr>
          <w:i/>
          <w:color w:val="FF0000"/>
          <w:szCs w:val="21"/>
        </w:rPr>
        <w:t>F</w:t>
      </w:r>
      <w:r>
        <w:rPr>
          <w:i/>
          <w:color w:val="FF0000"/>
          <w:szCs w:val="21"/>
          <w:vertAlign w:val="subscript"/>
        </w:rPr>
        <w:t>y</w:t>
      </w:r>
      <w:r>
        <w:rPr>
          <w:color w:val="FF0000"/>
          <w:szCs w:val="21"/>
        </w:rPr>
        <w:t>，</w:t>
      </w:r>
      <w:r>
        <w:rPr>
          <w:rFonts w:hint="eastAsia"/>
          <w:i/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用斜体，</w:t>
      </w:r>
      <w:r>
        <w:rPr>
          <w:color w:val="FF0000"/>
          <w:position w:val="-10"/>
          <w:szCs w:val="21"/>
        </w:rPr>
        <w:object w:dxaOrig="210" w:dyaOrig="270" w14:anchorId="17E3A6CE">
          <v:shape id="_x0000_i1041" type="#_x0000_t75" style="width:10.5pt;height:13.5pt" o:ole="">
            <v:imagedata r:id="rId8" o:title=""/>
          </v:shape>
          <o:OLEObject Type="Embed" ProgID="Equation.DSMT4" ShapeID="_x0000_i1041" DrawAspect="Content" ObjectID="_1820071823" r:id="rId10"/>
        </w:object>
      </w:r>
      <w:r>
        <w:rPr>
          <w:rFonts w:hint="eastAsia"/>
          <w:color w:val="FF0000"/>
          <w:szCs w:val="21"/>
        </w:rPr>
        <w:t>代表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分量，也是变量</w:t>
      </w:r>
      <w:r>
        <w:rPr>
          <w:color w:val="FF0000"/>
          <w:szCs w:val="21"/>
        </w:rPr>
        <w:t>，这里下标</w:t>
      </w:r>
      <w:r>
        <w:rPr>
          <w:color w:val="FF0000"/>
          <w:position w:val="-10"/>
          <w:szCs w:val="21"/>
        </w:rPr>
        <w:object w:dxaOrig="210" w:dyaOrig="270" w14:anchorId="1382E2F0">
          <v:shape id="_x0000_i1042" type="#_x0000_t75" style="width:10.5pt;height:13.5pt" o:ole="">
            <v:imagedata r:id="rId8" o:title=""/>
          </v:shape>
          <o:OLEObject Type="Embed" ProgID="Equation.DSMT4" ShapeID="_x0000_i1042" DrawAspect="Content" ObjectID="_1820071824" r:id="rId11"/>
        </w:object>
      </w:r>
      <w:r>
        <w:rPr>
          <w:rFonts w:hint="eastAsia"/>
          <w:color w:val="FF0000"/>
          <w:szCs w:val="21"/>
        </w:rPr>
        <w:t>也</w:t>
      </w:r>
      <w:r>
        <w:rPr>
          <w:color w:val="FF0000"/>
          <w:szCs w:val="21"/>
        </w:rPr>
        <w:t>是斜体；</w:t>
      </w:r>
    </w:p>
    <w:p w14:paraId="1EA182D7" w14:textId="77777777" w:rsidR="00A839D6" w:rsidRDefault="005F111C">
      <w:pPr>
        <w:spacing w:line="300" w:lineRule="auto"/>
        <w:rPr>
          <w:color w:val="FF0000"/>
          <w:sz w:val="24"/>
        </w:rPr>
      </w:pPr>
      <w:r>
        <w:rPr>
          <w:color w:val="FF0000"/>
          <w:szCs w:val="21"/>
        </w:rPr>
        <w:t>而磁阻</w:t>
      </w:r>
      <w:r>
        <w:rPr>
          <w:i/>
          <w:color w:val="FF0000"/>
          <w:szCs w:val="21"/>
        </w:rPr>
        <w:t>R</w:t>
      </w:r>
      <w:r>
        <w:rPr>
          <w:color w:val="FF0000"/>
          <w:szCs w:val="21"/>
          <w:vertAlign w:val="subscript"/>
        </w:rPr>
        <w:t>m</w:t>
      </w:r>
      <w:r>
        <w:rPr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object w:dxaOrig="250" w:dyaOrig="190" w14:anchorId="1F48CA36">
          <v:shape id="_x0000_i1043" type="#_x0000_t75" style="width:13pt;height:9pt" o:ole="">
            <v:imagedata r:id="rId12" o:title=""/>
          </v:shape>
          <o:OLEObject Type="Embed" ProgID="Equation.DSMT4" ShapeID="_x0000_i1043" DrawAspect="Content" ObjectID="_1820071825" r:id="rId13"/>
        </w:objec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magnetic(</w:t>
      </w:r>
      <w:r>
        <w:rPr>
          <w:color w:val="FF0000"/>
          <w:szCs w:val="21"/>
        </w:rPr>
        <w:t>磁学的</w:t>
      </w:r>
      <w:r>
        <w:rPr>
          <w:color w:val="FF0000"/>
          <w:szCs w:val="21"/>
        </w:rPr>
        <w:t xml:space="preserve">) </w:t>
      </w:r>
      <w:r>
        <w:rPr>
          <w:color w:val="FF0000"/>
          <w:szCs w:val="21"/>
        </w:rPr>
        <w:t>的缩写，这里的下标</w:t>
      </w:r>
      <w:r>
        <w:rPr>
          <w:color w:val="FF0000"/>
          <w:position w:val="-4"/>
          <w:szCs w:val="21"/>
        </w:rPr>
        <w:object w:dxaOrig="250" w:dyaOrig="190" w14:anchorId="468235DC">
          <v:shape id="_x0000_i1044" type="#_x0000_t75" style="width:13pt;height:9pt" o:ole="">
            <v:imagedata r:id="rId12" o:title=""/>
          </v:shape>
          <o:OLEObject Type="Embed" ProgID="Equation.DSMT4" ShapeID="_x0000_i1044" DrawAspect="Content" ObjectID="_1820071826" r:id="rId14"/>
        </w:object>
      </w:r>
      <w:r>
        <w:rPr>
          <w:color w:val="FF0000"/>
          <w:szCs w:val="21"/>
        </w:rPr>
        <w:t>就是正体</w:t>
      </w:r>
      <w:r>
        <w:rPr>
          <w:color w:val="FF0000"/>
          <w:sz w:val="24"/>
        </w:rPr>
        <w:t>。</w:t>
      </w:r>
      <w:bookmarkEnd w:id="0"/>
    </w:p>
    <w:p w14:paraId="352526B5" w14:textId="77777777" w:rsidR="00A839D6" w:rsidRDefault="005F111C" w:rsidP="00232CAB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2A5028">
        <w:rPr>
          <w:rFonts w:hint="eastAsia"/>
          <w:szCs w:val="21"/>
        </w:rPr>
        <w:t>正文、公式中</w:t>
      </w:r>
      <w:r w:rsidR="00265C02" w:rsidRPr="002A5028">
        <w:rPr>
          <w:rFonts w:hint="eastAsia"/>
          <w:szCs w:val="21"/>
        </w:rPr>
        <w:t>符号</w:t>
      </w:r>
      <w:r w:rsidR="002A5028">
        <w:rPr>
          <w:rFonts w:hint="eastAsia"/>
          <w:szCs w:val="21"/>
        </w:rPr>
        <w:t>第一次出现时，</w:t>
      </w:r>
      <w:r w:rsidR="00875F04" w:rsidRPr="002A5028">
        <w:rPr>
          <w:rFonts w:hint="eastAsia"/>
          <w:szCs w:val="21"/>
        </w:rPr>
        <w:t>均需给出文字说明。</w:t>
      </w:r>
    </w:p>
    <w:p w14:paraId="6D4AC05C" w14:textId="77777777" w:rsidR="00A839D6" w:rsidRPr="00232CAB" w:rsidRDefault="00875F04" w:rsidP="00875F04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 w:rsidRPr="00232CAB">
        <w:rPr>
          <w:rFonts w:hint="eastAsia"/>
          <w:szCs w:val="21"/>
        </w:rPr>
        <w:t>5</w:t>
      </w:r>
      <w:r w:rsidRPr="00232CAB">
        <w:rPr>
          <w:rFonts w:hint="eastAsia"/>
          <w:szCs w:val="21"/>
        </w:rPr>
        <w:t>）</w:t>
      </w:r>
      <w:r w:rsidR="005F111C" w:rsidRPr="00232CAB">
        <w:rPr>
          <w:rFonts w:hint="eastAsia"/>
          <w:szCs w:val="21"/>
        </w:rPr>
        <w:t>公式在正文</w:t>
      </w:r>
      <w:r w:rsidR="00510000">
        <w:rPr>
          <w:rFonts w:hint="eastAsia"/>
          <w:szCs w:val="21"/>
        </w:rPr>
        <w:t>第一次引用</w:t>
      </w:r>
      <w:r w:rsidR="005F111C" w:rsidRPr="00232CAB">
        <w:rPr>
          <w:rFonts w:hint="eastAsia"/>
          <w:szCs w:val="21"/>
        </w:rPr>
        <w:t>前出现，且需注意：</w:t>
      </w:r>
    </w:p>
    <w:p w14:paraId="67C2805E" w14:textId="77777777" w:rsidR="00A839D6" w:rsidRDefault="005F111C">
      <w:pPr>
        <w:ind w:leftChars="200" w:left="424" w:hangingChars="2" w:hanging="4"/>
      </w:pPr>
      <w:r>
        <w:rPr>
          <w:noProof/>
          <w:szCs w:val="21"/>
        </w:rPr>
        <w:drawing>
          <wp:inline distT="0" distB="0" distL="0" distR="0" wp14:anchorId="0C591443" wp14:editId="506B11ED">
            <wp:extent cx="5697855" cy="2558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855" cy="255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390CF" w14:textId="77777777" w:rsidR="00A839D6" w:rsidRDefault="00875F04">
      <w:pPr>
        <w:ind w:leftChars="200" w:left="424" w:hangingChars="2" w:hanging="4"/>
      </w:pPr>
      <w:r>
        <w:t>6</w:t>
      </w:r>
      <w:r w:rsidR="005F111C">
        <w:rPr>
          <w:rFonts w:hint="eastAsia"/>
        </w:rPr>
        <w:t>）</w:t>
      </w:r>
      <w:r w:rsidR="005F111C">
        <w:t>表格采用三线表</w:t>
      </w:r>
      <w:r w:rsidR="007E23D7">
        <w:rPr>
          <w:rFonts w:hint="eastAsia"/>
        </w:rPr>
        <w:t>。</w:t>
      </w:r>
    </w:p>
    <w:p w14:paraId="089715F1" w14:textId="77777777" w:rsidR="007E23D7" w:rsidRDefault="007E23D7">
      <w:pPr>
        <w:ind w:leftChars="200" w:left="424" w:hangingChars="2" w:hanging="4"/>
      </w:pPr>
      <w:r>
        <w:rPr>
          <w:rFonts w:hint="eastAsia"/>
        </w:rPr>
        <w:t>表例：</w:t>
      </w:r>
    </w:p>
    <w:p w14:paraId="27316FA1" w14:textId="77777777" w:rsidR="00A839D6" w:rsidRDefault="005F111C">
      <w:pPr>
        <w:ind w:firstLineChars="100" w:firstLine="211"/>
        <w:jc w:val="center"/>
        <w:rPr>
          <w:kern w:val="0"/>
          <w:szCs w:val="21"/>
        </w:rPr>
      </w:pPr>
      <w:r>
        <w:rPr>
          <w:b/>
          <w:kern w:val="0"/>
          <w:szCs w:val="21"/>
        </w:rPr>
        <w:t>Table 1</w:t>
      </w:r>
      <w:r>
        <w:rPr>
          <w:kern w:val="0"/>
          <w:szCs w:val="21"/>
        </w:rPr>
        <w:t>标题（首字母大写）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A839D6" w14:paraId="30D94C7B" w14:textId="77777777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944C5B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表头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4202DF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74E740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D84B9B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DE49483" w14:textId="77777777"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14:paraId="1B57D5FD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表头对应的内容</w:t>
            </w:r>
          </w:p>
        </w:tc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14:paraId="13B9137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14:paraId="3E2BA94C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14:paraId="2C0A9AE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176F459F" w14:textId="77777777">
        <w:tc>
          <w:tcPr>
            <w:tcW w:w="2130" w:type="dxa"/>
            <w:vAlign w:val="center"/>
          </w:tcPr>
          <w:p w14:paraId="35223936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7CF99B5D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ECA3B5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7F52681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2E280FA" w14:textId="77777777">
        <w:tc>
          <w:tcPr>
            <w:tcW w:w="2130" w:type="dxa"/>
            <w:vAlign w:val="center"/>
          </w:tcPr>
          <w:p w14:paraId="22CE988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6ABEAD50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300BC555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4E9E1D9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3431145D" w14:textId="77777777">
        <w:tc>
          <w:tcPr>
            <w:tcW w:w="2130" w:type="dxa"/>
            <w:vAlign w:val="center"/>
          </w:tcPr>
          <w:p w14:paraId="667ABD1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0DB576D3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59C311B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541491F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2BE6171D" w14:textId="77777777">
        <w:trPr>
          <w:trHeight w:val="60"/>
        </w:trPr>
        <w:tc>
          <w:tcPr>
            <w:tcW w:w="2130" w:type="dxa"/>
            <w:vAlign w:val="center"/>
          </w:tcPr>
          <w:p w14:paraId="59E706E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14:paraId="0EFFD071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06EC2558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14:paraId="2C614D7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</w:tbl>
    <w:p w14:paraId="35118C8D" w14:textId="77777777" w:rsidR="00A839D6" w:rsidRDefault="00A839D6">
      <w:pPr>
        <w:rPr>
          <w:b/>
          <w:kern w:val="0"/>
          <w:szCs w:val="21"/>
        </w:rPr>
      </w:pPr>
    </w:p>
    <w:p w14:paraId="7D49CEF7" w14:textId="77777777" w:rsidR="00A839D6" w:rsidRDefault="005F111C">
      <w:pPr>
        <w:widowControl/>
        <w:jc w:val="left"/>
      </w:pPr>
      <w:r>
        <w:br w:type="page"/>
      </w:r>
    </w:p>
    <w:p w14:paraId="1395E074" w14:textId="77777777" w:rsidR="00854B97" w:rsidRDefault="00875F04" w:rsidP="00875F04">
      <w:pPr>
        <w:ind w:firstLineChars="198" w:firstLine="416"/>
      </w:pPr>
      <w:r w:rsidRPr="00875F04">
        <w:lastRenderedPageBreak/>
        <w:t>7</w:t>
      </w:r>
      <w:r w:rsidR="005F111C" w:rsidRPr="00875F04">
        <w:rPr>
          <w:rFonts w:hint="eastAsia"/>
        </w:rPr>
        <w:t>）</w:t>
      </w:r>
      <w:r w:rsidRPr="00875F04">
        <w:rPr>
          <w:rFonts w:hint="eastAsia"/>
        </w:rPr>
        <w:t>图、表应有自明性，且</w:t>
      </w:r>
      <w:r>
        <w:rPr>
          <w:rFonts w:hint="eastAsia"/>
        </w:rPr>
        <w:t>在</w:t>
      </w:r>
      <w:r w:rsidRPr="00875F04">
        <w:rPr>
          <w:rFonts w:hint="eastAsia"/>
        </w:rPr>
        <w:t>正文</w:t>
      </w:r>
      <w:r>
        <w:rPr>
          <w:rFonts w:hint="eastAsia"/>
        </w:rPr>
        <w:t>第一次提及</w:t>
      </w:r>
      <w:r w:rsidRPr="00875F04">
        <w:rPr>
          <w:rFonts w:hint="eastAsia"/>
        </w:rPr>
        <w:t>后</w:t>
      </w:r>
      <w:r>
        <w:rPr>
          <w:rFonts w:hint="eastAsia"/>
        </w:rPr>
        <w:t>紧</w:t>
      </w:r>
      <w:r w:rsidRPr="00875F04">
        <w:rPr>
          <w:rFonts w:hint="eastAsia"/>
        </w:rPr>
        <w:t>随出现</w:t>
      </w:r>
      <w:r w:rsidR="00854B97">
        <w:rPr>
          <w:rFonts w:hint="eastAsia"/>
        </w:rPr>
        <w:t>。</w:t>
      </w:r>
    </w:p>
    <w:p w14:paraId="77D08C64" w14:textId="77777777" w:rsidR="00A757F9" w:rsidRDefault="00854B97" w:rsidP="00875F04">
      <w:pPr>
        <w:ind w:firstLineChars="198" w:firstLine="416"/>
      </w:pPr>
      <w:r>
        <w:t>8</w:t>
      </w:r>
      <w:r>
        <w:rPr>
          <w:rFonts w:hint="eastAsia"/>
        </w:rPr>
        <w:t>）</w:t>
      </w:r>
      <w:r>
        <w:t>图</w:t>
      </w:r>
      <w:r w:rsidR="00417E7C">
        <w:rPr>
          <w:rFonts w:hint="eastAsia"/>
        </w:rPr>
        <w:t>、表</w:t>
      </w:r>
      <w:r>
        <w:t>序号</w:t>
      </w:r>
      <w:r w:rsidR="00417E7C">
        <w:rPr>
          <w:rFonts w:hint="eastAsia"/>
        </w:rPr>
        <w:t>应全文依</w:t>
      </w:r>
      <w:r>
        <w:t>序编号</w:t>
      </w:r>
      <w:r w:rsidR="00417E7C">
        <w:rPr>
          <w:rFonts w:hint="eastAsia"/>
        </w:rPr>
        <w:t>，如：</w:t>
      </w:r>
      <w:r w:rsidR="00417E7C">
        <w:rPr>
          <w:rFonts w:hint="eastAsia"/>
        </w:rPr>
        <w:t xml:space="preserve"> </w:t>
      </w:r>
      <w:r w:rsidR="00417E7C">
        <w:t>Fig. 1, Fig. 2</w:t>
      </w:r>
      <w:r>
        <w:rPr>
          <w:rFonts w:hint="eastAsia"/>
        </w:rPr>
        <w:t>；</w:t>
      </w:r>
      <w:r w:rsidR="00417E7C">
        <w:rPr>
          <w:rFonts w:hint="eastAsia"/>
        </w:rPr>
        <w:t>T</w:t>
      </w:r>
      <w:r w:rsidR="00417E7C">
        <w:t>able 1, Table 2</w:t>
      </w:r>
      <w:r w:rsidR="00417E7C">
        <w:rPr>
          <w:rFonts w:hint="eastAsia"/>
        </w:rPr>
        <w:t>。</w:t>
      </w:r>
    </w:p>
    <w:p w14:paraId="16A6D8C2" w14:textId="77777777" w:rsidR="00875F04" w:rsidRPr="003B0EAE" w:rsidRDefault="00A757F9" w:rsidP="00875F04">
      <w:pPr>
        <w:ind w:firstLineChars="198" w:firstLine="416"/>
        <w:rPr>
          <w:b/>
        </w:rPr>
      </w:pPr>
      <w:r>
        <w:rPr>
          <w:rFonts w:hint="eastAsia"/>
        </w:rPr>
        <w:t>9</w:t>
      </w:r>
      <w:r>
        <w:rPr>
          <w:rFonts w:hint="eastAsia"/>
        </w:rPr>
        <w:t>）</w:t>
      </w:r>
      <w:r w:rsidR="00875F04" w:rsidRPr="002A5028">
        <w:rPr>
          <w:rFonts w:hint="eastAsia"/>
          <w:b/>
        </w:rPr>
        <w:t>图清晰度要高，确保</w:t>
      </w:r>
      <w:r>
        <w:rPr>
          <w:rFonts w:hint="eastAsia"/>
          <w:b/>
        </w:rPr>
        <w:t>于</w:t>
      </w:r>
      <w:r w:rsidRPr="002A5028">
        <w:rPr>
          <w:rFonts w:hint="eastAsia"/>
          <w:b/>
        </w:rPr>
        <w:t>A</w:t>
      </w:r>
      <w:r w:rsidRPr="002A5028">
        <w:rPr>
          <w:b/>
          <w:vertAlign w:val="subscript"/>
        </w:rPr>
        <w:t>4</w:t>
      </w:r>
      <w:r w:rsidRPr="002A5028">
        <w:rPr>
          <w:rFonts w:hint="eastAsia"/>
          <w:b/>
        </w:rPr>
        <w:t>纸</w:t>
      </w:r>
      <w:r w:rsidR="00A231A3" w:rsidRPr="002A5028">
        <w:rPr>
          <w:rFonts w:hint="eastAsia"/>
          <w:b/>
        </w:rPr>
        <w:t>排版合适大小</w:t>
      </w:r>
      <w:r w:rsidRPr="002A5028">
        <w:rPr>
          <w:rFonts w:hint="eastAsia"/>
          <w:b/>
        </w:rPr>
        <w:t>（</w:t>
      </w:r>
      <w:r>
        <w:rPr>
          <w:rFonts w:hint="eastAsia"/>
          <w:b/>
        </w:rPr>
        <w:t>可参考</w:t>
      </w:r>
      <w:r w:rsidRPr="002A5028">
        <w:rPr>
          <w:rFonts w:hint="eastAsia"/>
          <w:b/>
        </w:rPr>
        <w:t>本刊往期论文）</w:t>
      </w:r>
      <w:r w:rsidR="00A231A3" w:rsidRPr="002A5028">
        <w:rPr>
          <w:rFonts w:hint="eastAsia"/>
          <w:b/>
        </w:rPr>
        <w:t>，打印</w:t>
      </w:r>
      <w:r w:rsidR="00AF3BB7" w:rsidRPr="002A5028">
        <w:rPr>
          <w:rFonts w:hint="eastAsia"/>
          <w:b/>
        </w:rPr>
        <w:t>出</w:t>
      </w:r>
      <w:r w:rsidR="00A231A3" w:rsidRPr="002A5028">
        <w:rPr>
          <w:rFonts w:hint="eastAsia"/>
          <w:b/>
        </w:rPr>
        <w:t>的</w:t>
      </w:r>
      <w:r w:rsidR="00A02CD0" w:rsidRPr="002A5028">
        <w:rPr>
          <w:rFonts w:hint="eastAsia"/>
          <w:b/>
        </w:rPr>
        <w:t>每个细节</w:t>
      </w:r>
      <w:r w:rsidR="00875F04" w:rsidRPr="002A5028">
        <w:rPr>
          <w:rFonts w:hint="eastAsia"/>
          <w:b/>
        </w:rPr>
        <w:t>清晰</w:t>
      </w:r>
      <w:r w:rsidR="00854B97" w:rsidRPr="002A5028">
        <w:rPr>
          <w:rFonts w:hint="eastAsia"/>
          <w:b/>
        </w:rPr>
        <w:t>。</w:t>
      </w:r>
    </w:p>
    <w:p w14:paraId="19D64AD8" w14:textId="77777777" w:rsidR="008D6BC3" w:rsidRDefault="005219EB">
      <w:pPr>
        <w:ind w:leftChars="-202" w:left="-424" w:firstLineChars="400" w:firstLine="840"/>
      </w:pPr>
      <w:r>
        <w:rPr>
          <w:rFonts w:hint="eastAsia"/>
        </w:rPr>
        <w:t>10</w:t>
      </w:r>
      <w:r>
        <w:rPr>
          <w:rFonts w:hint="eastAsia"/>
        </w:rPr>
        <w:t>）图中含分</w:t>
      </w:r>
      <w:r w:rsidR="00533A01">
        <w:rPr>
          <w:rFonts w:hint="eastAsia"/>
        </w:rPr>
        <w:t>图</w:t>
      </w:r>
      <w:r>
        <w:rPr>
          <w:rFonts w:hint="eastAsia"/>
        </w:rPr>
        <w:t>时，图题由主图题和分图题组成</w:t>
      </w:r>
      <w:r w:rsidR="00533A01">
        <w:rPr>
          <w:rFonts w:hint="eastAsia"/>
        </w:rPr>
        <w:t>。</w:t>
      </w:r>
    </w:p>
    <w:p w14:paraId="4D01F511" w14:textId="77777777" w:rsidR="001C3A43" w:rsidRPr="001C3A43" w:rsidRDefault="001C3A43" w:rsidP="001C3A43">
      <w:pPr>
        <w:ind w:firstLineChars="200" w:firstLine="420"/>
        <w:rPr>
          <w:b/>
        </w:rPr>
      </w:pPr>
      <w:r w:rsidRPr="001C3A43">
        <w:rPr>
          <w:rFonts w:hint="eastAsia"/>
          <w:highlight w:val="yellow"/>
        </w:rPr>
        <w:t>1</w:t>
      </w:r>
      <w:r w:rsidRPr="001C3A43">
        <w:rPr>
          <w:highlight w:val="yellow"/>
        </w:rPr>
        <w:t>1)</w:t>
      </w:r>
      <w:r w:rsidRPr="001C3A43">
        <w:rPr>
          <w:rFonts w:hint="eastAsia"/>
          <w:highlight w:val="yellow"/>
        </w:rPr>
        <w:t xml:space="preserve"> </w:t>
      </w:r>
      <w:r w:rsidRPr="001C3A43">
        <w:rPr>
          <w:rFonts w:hint="eastAsia"/>
          <w:b/>
          <w:highlight w:val="yellow"/>
        </w:rPr>
        <w:t>作图注意事项</w:t>
      </w:r>
    </w:p>
    <w:p w14:paraId="5F237AA5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b/>
          <w:color w:val="FF0000"/>
        </w:rPr>
        <w:t>刻度线指向图内</w:t>
      </w:r>
      <w:r w:rsidRPr="00BA736F">
        <w:rPr>
          <w:rFonts w:hint="eastAsia"/>
          <w:color w:val="FF0000"/>
        </w:rPr>
        <w:t>；</w:t>
      </w:r>
    </w:p>
    <w:p w14:paraId="6F24F43D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用“</w:t>
      </w:r>
      <w:r w:rsidRPr="00BA736F">
        <w:rPr>
          <w:color w:val="FF0000"/>
        </w:rPr>
        <w:t>/</w:t>
      </w:r>
      <w:r w:rsidRPr="00BA736F">
        <w:rPr>
          <w:rFonts w:hint="eastAsia"/>
          <w:color w:val="FF0000"/>
        </w:rPr>
        <w:t>”分隔物理量及其单位，</w:t>
      </w:r>
      <w:r w:rsidRPr="00BA736F">
        <w:rPr>
          <w:rFonts w:ascii="宋体" w:hAnsi="宋体" w:hint="eastAsia"/>
          <w:b/>
          <w:color w:val="FF0000"/>
        </w:rPr>
        <w:t>物理量符号均斜体，单位符号均正体</w:t>
      </w:r>
      <w:r w:rsidRPr="00BA736F">
        <w:rPr>
          <w:rFonts w:ascii="宋体" w:hAnsi="宋体" w:hint="eastAsia"/>
          <w:color w:val="FF0000"/>
        </w:rPr>
        <w:t>；</w:t>
      </w:r>
    </w:p>
    <w:p w14:paraId="77BAC25D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组合单位，加括号；</w:t>
      </w:r>
    </w:p>
    <w:p w14:paraId="52BF73E1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hint="eastAsia"/>
          <w:color w:val="FF0000"/>
        </w:rPr>
        <w:t>特殊情况：℃不加括号；角度单位度的符号</w:t>
      </w:r>
      <w:r w:rsidRPr="00BA736F">
        <w:rPr>
          <w:rFonts w:ascii="宋体" w:hAnsi="宋体" w:hint="eastAsia"/>
          <w:color w:val="FF0000"/>
        </w:rPr>
        <w:t>要加括号，为(</w:t>
      </w:r>
      <w:r w:rsidRPr="00BA736F">
        <w:rPr>
          <w:color w:val="FF0000"/>
        </w:rPr>
        <w:t>°</w:t>
      </w:r>
      <w:r w:rsidRPr="00BA736F">
        <w:rPr>
          <w:rFonts w:ascii="宋体" w:hAnsi="宋体"/>
          <w:color w:val="FF0000"/>
        </w:rPr>
        <w:t>)</w:t>
      </w:r>
      <w:r w:rsidRPr="00BA736F">
        <w:rPr>
          <w:rFonts w:ascii="宋体" w:hAnsi="宋体" w:hint="eastAsia"/>
          <w:color w:val="FF0000"/>
        </w:rPr>
        <w:t>；</w:t>
      </w:r>
    </w:p>
    <w:p w14:paraId="15CD4F97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ascii="宋体" w:hAnsi="宋体" w:hint="eastAsia"/>
          <w:color w:val="FF0000"/>
        </w:rPr>
        <w:t>坐标轴上的数字，小数保留位数要统一；</w:t>
      </w:r>
    </w:p>
    <w:p w14:paraId="007306F6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 w:hint="eastAsia"/>
          <w:color w:val="FF0000"/>
        </w:rPr>
      </w:pPr>
      <w:r w:rsidRPr="00BA736F">
        <w:rPr>
          <w:rFonts w:ascii="宋体" w:hAnsi="宋体" w:hint="eastAsia"/>
          <w:color w:val="FF0000"/>
        </w:rPr>
        <w:t>坐标轴的标题用文字或符号均可，但纵坐标和横坐标使用文字还是符号，应尽量统一。</w:t>
      </w:r>
    </w:p>
    <w:p w14:paraId="57DEBA32" w14:textId="77777777" w:rsidR="00A839D6" w:rsidRPr="00616261" w:rsidRDefault="00144DCC" w:rsidP="006F48C2">
      <w:pPr>
        <w:ind w:leftChars="-202" w:left="-424" w:firstLineChars="201" w:firstLine="424"/>
        <w:rPr>
          <w:b/>
          <w:color w:val="C00000"/>
        </w:rPr>
      </w:pPr>
      <w:r w:rsidRPr="00616261">
        <w:rPr>
          <w:rFonts w:hint="eastAsia"/>
          <w:b/>
          <w:noProof/>
          <w:color w:val="C00000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369B84CB" wp14:editId="07423578">
                <wp:simplePos x="0" y="0"/>
                <wp:positionH relativeFrom="column">
                  <wp:posOffset>165676</wp:posOffset>
                </wp:positionH>
                <wp:positionV relativeFrom="paragraph">
                  <wp:posOffset>143510</wp:posOffset>
                </wp:positionV>
                <wp:extent cx="4758145" cy="2562225"/>
                <wp:effectExtent l="0" t="0" r="4445" b="95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8145" cy="2562225"/>
                          <a:chOff x="0" y="0"/>
                          <a:chExt cx="4758145" cy="2562225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0"/>
                            <a:ext cx="4758145" cy="2562225"/>
                            <a:chOff x="-310243" y="0"/>
                            <a:chExt cx="4758145" cy="2562225"/>
                          </a:xfrm>
                        </wpg:grpSpPr>
                        <pic:pic xmlns:pic="http://schemas.openxmlformats.org/drawingml/2006/picture">
                          <pic:nvPicPr>
                            <pic:cNvPr id="13" name="图片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9342" y="0"/>
                              <a:ext cx="3718560" cy="256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286" y="1006928"/>
                              <a:ext cx="1962017" cy="515620"/>
                            </a:xfrm>
                            <a:prstGeom prst="wedgeRectCallout">
                              <a:avLst>
                                <a:gd name="adj1" fmla="val -964"/>
                                <a:gd name="adj2" fmla="val 111723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ACA90C" w14:textId="77777777" w:rsidR="00E53194" w:rsidRPr="00756548" w:rsidRDefault="00417E7C">
                                <w:pP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 w:rsidRPr="00756548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Pr="00756548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0, 2.0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, 3.0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不能写成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2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3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，要与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 xml:space="preserve">, 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2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保留相同小数位数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4" y="740228"/>
                              <a:ext cx="752792" cy="266700"/>
                            </a:xfrm>
                            <a:prstGeom prst="wedgeRectCallout">
                              <a:avLst>
                                <a:gd name="adj1" fmla="val 66981"/>
                                <a:gd name="adj2" fmla="val 78252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D5CBBDA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  <w:r w:rsidR="007619A3">
                                  <w:rPr>
                                    <w:b/>
                                    <w:color w:val="00B050"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1" y="1783774"/>
                              <a:ext cx="652555" cy="266700"/>
                            </a:xfrm>
                            <a:prstGeom prst="wedgeRectCallout">
                              <a:avLst>
                                <a:gd name="adj1" fmla="val 356546"/>
                                <a:gd name="adj2" fmla="val 80588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EDCF85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-310243" y="312056"/>
                              <a:ext cx="1142980" cy="300083"/>
                            </a:xfrm>
                            <a:prstGeom prst="wedgeRoundRectCallout">
                              <a:avLst>
                                <a:gd name="adj1" fmla="val 48643"/>
                                <a:gd name="adj2" fmla="val 108066"/>
                                <a:gd name="adj3" fmla="val 16667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CCA90D" w14:textId="77777777" w:rsidR="00A839D6" w:rsidRDefault="005F111C">
                                <w:pPr>
                                  <w:jc w:val="left"/>
                                  <w:rPr>
                                    <w:b/>
                                    <w:color w:val="0070C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</w:rPr>
                                  <w:t>组合单位加括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20"/>
                                  </w:rPr>
                                  <w:t>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645920" y="477520"/>
                            <a:ext cx="1000760" cy="298450"/>
                          </a:xfrm>
                          <a:prstGeom prst="wedgeRoundRectCallout">
                            <a:avLst>
                              <a:gd name="adj1" fmla="val -88498"/>
                              <a:gd name="adj2" fmla="val 137394"/>
                              <a:gd name="adj3" fmla="val 16667"/>
                            </a:avLst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607F99" w14:textId="77777777" w:rsidR="00756548" w:rsidRDefault="00756548" w:rsidP="00144DCC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用斜杠分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69B84CB" id="组合 38" o:spid="_x0000_s1026" style="position:absolute;left:0;text-align:left;margin-left:13.05pt;margin-top:11.3pt;width:374.65pt;height:201.75pt;z-index:251678208;mso-width-relative:margin" coordsize="47581,25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">
                <v:group id="组合 31" o:spid="_x0000_s1027" style="position:absolute;width:47581;height:25622" coordorigin="-3102" coordsize="47581,25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图片 13" o:spid="_x0000_s1028" type="#_x0000_t75" style="position:absolute;left:7293;width:37186;height:25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">
                    <v:imagedata r:id="rId18" o:title=""/>
                  </v:shape>
                  <v:shapetype id="_x0000_t61" coordsize="21600,21600" o:spt="61" adj="1350,25920" path="m,l0@8@12@24,0@9,,21600@6,21600@15@27@7,21600,21600,21600,21600@9@18@30,21600@8,21600,0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/>
                    <v:handles>
                      <v:h position="#0,#1"/>
                    </v:handles>
                  </v:shapetype>
                  <v:shape id="AutoShape 16" o:spid="_x0000_s1029" type="#_x0000_t61" style="position:absolute;left:16762;top:10069;width:19621;height:5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" adj="10592,34932" fillcolor="white [3201]" strokecolor="#4472c4 [3208]" strokeweight="1pt">
                    <v:textbox>
                      <w:txbxContent>
                        <w:p w14:paraId="7DACA90C" w14:textId="77777777" w:rsidR="00E53194" w:rsidRPr="00756548" w:rsidRDefault="00417E7C">
                          <w:pPr>
                            <w:rPr>
                              <w:b/>
                              <w:color w:val="C00000"/>
                              <w:sz w:val="20"/>
                            </w:rPr>
                          </w:pPr>
                          <w:r w:rsidRPr="00756548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Pr="00756548">
                            <w:rPr>
                              <w:b/>
                              <w:color w:val="C00000"/>
                              <w:sz w:val="20"/>
                            </w:rPr>
                            <w:t>.0, 2.0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, 3.0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不能写成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2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3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，要与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 xml:space="preserve">, 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2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保留相同小数位数。</w:t>
                          </w:r>
                        </w:p>
                      </w:txbxContent>
                    </v:textbox>
                  </v:shape>
                  <v:shape id="AutoShape 16" o:spid="_x0000_s1030" type="#_x0000_t61" style="position:absolute;left:-1509;top:7402;width:752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" adj="25268,27702" fillcolor="white [3201]" strokecolor="#ed7d31 [3205]" strokeweight="1pt">
                    <v:textbox>
                      <w:txbxContent>
                        <w:p w14:paraId="5D5CBBDA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  <w:r w:rsidR="007619A3">
                            <w:rPr>
                              <w:b/>
                              <w:color w:val="00B05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AutoShape 16" o:spid="_x0000_s1031" type="#_x0000_t61" style="position:absolute;left:-1509;top:17837;width:6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" adj="87814,28207" fillcolor="white [3201]" strokecolor="#ed7d31 [3205]" strokeweight="1pt">
                    <v:textbox>
                      <w:txbxContent>
                        <w:p w14:paraId="07EDCF85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</w:p>
                      </w:txbxContent>
                    </v:textbox>
                  </v:shape>
                  <v:shapetype id="_x0000_t62" coordsize="21600,21600" o:spt="62" adj="1350,25920" path="m3600,qx,3600l0@8@12@24,0@9,,18000qy3600,21600l@6,21600@15@27@7,21600,18000,21600qx21600,18000l21600@9@18@30,21600@8,21600,3600qy18000,l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 textboxrect="791,791,20809,20809"/>
                    <v:handles>
                      <v:h position="#0,#1"/>
                    </v:handles>
                  </v:shapetype>
                  <v:shape id="AutoShape 14" o:spid="_x0000_s1032" type="#_x0000_t62" style="position:absolute;left:-3102;top:3120;width:11429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" adj="21307,34142" fillcolor="white [3201]" strokecolor="#4472c4 [3208]" strokeweight="1pt">
                    <v:textbox>
                      <w:txbxContent>
                        <w:p w14:paraId="09CCA90D" w14:textId="77777777" w:rsidR="00A839D6" w:rsidRDefault="005F111C">
                          <w:pPr>
                            <w:jc w:val="left"/>
                            <w:rPr>
                              <w:b/>
                              <w:color w:val="0070C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70C0"/>
                              <w:sz w:val="18"/>
                            </w:rPr>
                            <w:t>组合单位加括</w:t>
                          </w:r>
                          <w:r>
                            <w:rPr>
                              <w:rFonts w:hint="eastAsia"/>
                              <w:b/>
                              <w:color w:val="0070C0"/>
                              <w:sz w:val="20"/>
                            </w:rPr>
                            <w:t>号</w:t>
                          </w:r>
                        </w:p>
                      </w:txbxContent>
                    </v:textbox>
                  </v:shape>
                </v:group>
                <v:shape id="AutoShape 16" o:spid="_x0000_s1033" type="#_x0000_t62" style="position:absolute;left:16459;top:4775;width:1000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" adj="-8316,40477" fillcolor="white [3201]" strokecolor="#4472c4 [3208]" strokeweight="1pt">
                  <v:textbox>
                    <w:txbxContent>
                      <w:p w14:paraId="7F607F99" w14:textId="77777777" w:rsidR="00756548" w:rsidRDefault="00756548" w:rsidP="00144DCC">
                        <w:pPr>
                          <w:jc w:val="center"/>
                          <w:rPr>
                            <w:b/>
                            <w:color w:val="0070C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0070C0"/>
                            <w:sz w:val="20"/>
                          </w:rPr>
                          <w:t>用斜杠分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75F04" w:rsidRPr="00616261">
        <w:rPr>
          <w:rFonts w:hint="eastAsia"/>
          <w:b/>
          <w:color w:val="C00000"/>
        </w:rPr>
        <w:t>图例：</w:t>
      </w:r>
    </w:p>
    <w:p w14:paraId="1699FE2A" w14:textId="77777777" w:rsidR="00533A01" w:rsidRDefault="00533A01" w:rsidP="006F48C2">
      <w:pPr>
        <w:ind w:leftChars="-202" w:left="-424" w:firstLineChars="201" w:firstLine="422"/>
      </w:pPr>
    </w:p>
    <w:p w14:paraId="2CB842B6" w14:textId="77777777" w:rsidR="00533A01" w:rsidRDefault="00533A01" w:rsidP="006F48C2">
      <w:pPr>
        <w:ind w:leftChars="-202" w:left="-424" w:firstLineChars="201" w:firstLine="422"/>
      </w:pPr>
    </w:p>
    <w:p w14:paraId="33E41576" w14:textId="77777777" w:rsidR="00533A01" w:rsidRDefault="00533A01" w:rsidP="006F48C2">
      <w:pPr>
        <w:ind w:leftChars="-202" w:left="-424" w:firstLineChars="201" w:firstLine="422"/>
      </w:pPr>
    </w:p>
    <w:p w14:paraId="5018256F" w14:textId="77777777" w:rsidR="00533A01" w:rsidRDefault="00533A01" w:rsidP="006F48C2">
      <w:pPr>
        <w:ind w:leftChars="-202" w:left="-424" w:firstLineChars="201" w:firstLine="422"/>
      </w:pPr>
    </w:p>
    <w:p w14:paraId="4960FDCC" w14:textId="77777777" w:rsidR="00533A01" w:rsidRDefault="00533A01" w:rsidP="006F48C2">
      <w:pPr>
        <w:ind w:leftChars="-202" w:left="-424" w:firstLineChars="201" w:firstLine="422"/>
      </w:pPr>
    </w:p>
    <w:p w14:paraId="28F55939" w14:textId="77777777" w:rsidR="00533A01" w:rsidRDefault="00533A01" w:rsidP="006F48C2">
      <w:pPr>
        <w:ind w:leftChars="-202" w:left="-424" w:firstLineChars="201" w:firstLine="422"/>
      </w:pPr>
    </w:p>
    <w:p w14:paraId="676C9893" w14:textId="77777777" w:rsidR="00533A01" w:rsidRDefault="00533A01" w:rsidP="006F48C2">
      <w:pPr>
        <w:ind w:leftChars="-202" w:left="-424" w:firstLineChars="201" w:firstLine="422"/>
      </w:pPr>
    </w:p>
    <w:p w14:paraId="4C263A6F" w14:textId="77777777" w:rsidR="00533A01" w:rsidRDefault="00533A01" w:rsidP="006F48C2">
      <w:pPr>
        <w:ind w:leftChars="-202" w:left="-424" w:firstLineChars="201" w:firstLine="422"/>
      </w:pPr>
    </w:p>
    <w:p w14:paraId="719C97E7" w14:textId="77777777" w:rsidR="00533A01" w:rsidRDefault="00533A01" w:rsidP="006F48C2">
      <w:pPr>
        <w:ind w:leftChars="-202" w:left="-424" w:firstLineChars="201" w:firstLine="422"/>
      </w:pPr>
    </w:p>
    <w:p w14:paraId="1F7C621F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01CCF3A4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2EAB8CC8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0644A2F6" w14:textId="77777777" w:rsidR="00533A01" w:rsidRDefault="00533A01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122C7ABB" w14:textId="77777777" w:rsidR="00A839D6" w:rsidRDefault="00281460">
      <w:pPr>
        <w:ind w:leftChars="-202" w:left="-424"/>
        <w:rPr>
          <w:rFonts w:ascii="宋体" w:hAnsi="宋体" w:hint="eastAsia"/>
          <w:color w:val="FF0000"/>
          <w:sz w:val="24"/>
        </w:rPr>
      </w:pPr>
      <w:r>
        <w:rPr>
          <w:rFonts w:ascii="宋体" w:hAnsi="宋体"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1209E848" wp14:editId="2120C1AA">
                <wp:simplePos x="0" y="0"/>
                <wp:positionH relativeFrom="column">
                  <wp:posOffset>-152400</wp:posOffset>
                </wp:positionH>
                <wp:positionV relativeFrom="paragraph">
                  <wp:posOffset>83820</wp:posOffset>
                </wp:positionV>
                <wp:extent cx="6088380" cy="2513965"/>
                <wp:effectExtent l="0" t="0" r="26670" b="19685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88381" cy="2513965"/>
                          <a:chOff x="0" y="0"/>
                          <a:chExt cx="6088381" cy="2513965"/>
                        </a:xfrm>
                      </wpg:grpSpPr>
                      <wpg:grpSp>
                        <wpg:cNvPr id="36" name="组合 36"/>
                        <wpg:cNvGrpSpPr/>
                        <wpg:grpSpPr>
                          <a:xfrm>
                            <a:off x="2964873" y="6927"/>
                            <a:ext cx="2177687" cy="1637665"/>
                            <a:chOff x="0" y="0"/>
                            <a:chExt cx="2177687" cy="1637665"/>
                          </a:xfrm>
                        </wpg:grpSpPr>
                        <pic:pic xmlns:pic="http://schemas.openxmlformats.org/drawingml/2006/picture">
                          <pic:nvPicPr>
                            <pic:cNvPr id="34" name="图片 3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9" cstate="print">
                              <a:lum bright="-20000" contrast="4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0071"/>
                            <a:stretch/>
                          </pic:blipFill>
                          <pic:spPr bwMode="auto">
                            <a:xfrm>
                              <a:off x="185057" y="0"/>
                              <a:ext cx="1992630" cy="1637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5" name="文本框 35"/>
                          <wps:cNvSpPr txBox="1"/>
                          <wps:spPr>
                            <a:xfrm>
                              <a:off x="0" y="92529"/>
                              <a:ext cx="168729" cy="103414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4E349D75" w14:textId="77777777" w:rsidR="00616B59" w:rsidRPr="00616B59" w:rsidRDefault="00616B59" w:rsidP="00616B59">
                                <w:pPr>
                                  <w:jc w:val="center"/>
                                  <w:rPr>
                                    <w:b/>
                                    <w:sz w:val="16"/>
                                  </w:rPr>
                                </w:pPr>
                                <w:r w:rsidRPr="00616B59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I</w:t>
                                </w:r>
                                <w:r w:rsidRPr="00616B59">
                                  <w:rPr>
                                    <w:b/>
                                    <w:sz w:val="16"/>
                                  </w:rPr>
                                  <w:t>ntensit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3" name="组合 33"/>
                        <wpg:cNvGrpSpPr/>
                        <wpg:grpSpPr>
                          <a:xfrm>
                            <a:off x="0" y="0"/>
                            <a:ext cx="6088381" cy="2513965"/>
                            <a:chOff x="0" y="0"/>
                            <a:chExt cx="6088566" cy="2514000"/>
                          </a:xfrm>
                        </wpg:grpSpPr>
                        <wpg:grpSp>
                          <wpg:cNvPr id="32" name="组合 32"/>
                          <wpg:cNvGrpSpPr/>
                          <wpg:grpSpPr>
                            <a:xfrm>
                              <a:off x="0" y="0"/>
                              <a:ext cx="6088566" cy="2514000"/>
                              <a:chOff x="0" y="0"/>
                              <a:chExt cx="6088566" cy="2514000"/>
                            </a:xfrm>
                          </wpg:grpSpPr>
                          <pic:pic xmlns:pic="http://schemas.openxmlformats.org/drawingml/2006/picture">
                            <pic:nvPicPr>
                              <pic:cNvPr id="26" name="图片 26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-1" r="53695" b="1"/>
                              <a:stretch/>
                            </pic:blipFill>
                            <pic:spPr bwMode="auto">
                              <a:xfrm>
                                <a:off x="647606" y="0"/>
                                <a:ext cx="2318751" cy="1737336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9" name="AutoShap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84273" y="1534886"/>
                                <a:ext cx="1304293" cy="380999"/>
                              </a:xfrm>
                              <a:prstGeom prst="wedgeRoundRectCallout">
                                <a:avLst>
                                  <a:gd name="adj1" fmla="val -85637"/>
                                  <a:gd name="adj2" fmla="val -43016"/>
                                  <a:gd name="adj3" fmla="val 16667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BA56C98" w14:textId="77777777" w:rsidR="00A839D6" w:rsidRDefault="005F111C">
                                  <w:pPr>
                                    <w:jc w:val="left"/>
                                    <w:rPr>
                                      <w:b/>
                                      <w:color w:val="0070C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角度</w:t>
                                  </w:r>
                                  <w:r w:rsidR="007D6AB7"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用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/(</w:t>
                                  </w:r>
                                  <w:r>
                                    <w:rPr>
                                      <w:b/>
                                      <w:color w:val="0070C0"/>
                                      <w:sz w:val="20"/>
                                    </w:rPr>
                                    <w:t>°)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表示</w:t>
                                  </w:r>
                                  <w:r w:rsidR="0010674E">
                                    <w:rPr>
                                      <w:rFonts w:hint="eastAsia"/>
                                      <w:b/>
                                      <w:color w:val="0070C0"/>
                                      <w:sz w:val="20"/>
                                    </w:rPr>
                                    <w:t>单位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ctr" anchorCtr="0" upright="1">
                              <a:noAutofit/>
                            </wps:bodyPr>
                          </wps:wsp>
                          <wps:wsp>
                            <wps:cNvPr id="15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46957"/>
                                <a:ext cx="601980" cy="266700"/>
                              </a:xfrm>
                              <a:prstGeom prst="wedgeRectCallout">
                                <a:avLst>
                                  <a:gd name="adj1" fmla="val 53057"/>
                                  <a:gd name="adj2" fmla="val 129680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75A3BF" w14:textId="77777777" w:rsidR="00417E7C" w:rsidRPr="00417E7C" w:rsidRDefault="00417E7C" w:rsidP="00417E7C">
                                  <w:pPr>
                                    <w:jc w:val="center"/>
                                    <w:rPr>
                                      <w:b/>
                                      <w:color w:val="00B050"/>
                                      <w:sz w:val="20"/>
                                    </w:rPr>
                                  </w:pPr>
                                  <w:r w:rsidRPr="00417E7C">
                                    <w:rPr>
                                      <w:rFonts w:hint="eastAsia"/>
                                      <w:b/>
                                      <w:color w:val="00B050"/>
                                      <w:sz w:val="20"/>
                                    </w:rPr>
                                    <w:t>文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4157" y="1649186"/>
                                <a:ext cx="601980" cy="266700"/>
                              </a:xfrm>
                              <a:prstGeom prst="wedgeRectCallout">
                                <a:avLst>
                                  <a:gd name="adj1" fmla="val 78373"/>
                                  <a:gd name="adj2" fmla="val -70320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2657EB" w14:textId="77777777" w:rsidR="00417E7C" w:rsidRPr="00417E7C" w:rsidRDefault="00417E7C" w:rsidP="00417E7C">
                                  <w:pPr>
                                    <w:jc w:val="center"/>
                                    <w:rPr>
                                      <w:b/>
                                      <w:color w:val="00B050"/>
                                      <w:sz w:val="20"/>
                                    </w:rPr>
                                  </w:pPr>
                                  <w:r w:rsidRPr="00417E7C">
                                    <w:rPr>
                                      <w:rFonts w:hint="eastAsia"/>
                                      <w:b/>
                                      <w:color w:val="00B050"/>
                                      <w:sz w:val="20"/>
                                    </w:rPr>
                                    <w:t>文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07648" y="2214915"/>
                                <a:ext cx="767666" cy="299085"/>
                              </a:xfrm>
                              <a:prstGeom prst="wedgeRectCallout">
                                <a:avLst>
                                  <a:gd name="adj1" fmla="val -141595"/>
                                  <a:gd name="adj2" fmla="val -72516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6970AB" w14:textId="77777777" w:rsidR="006F48C2" w:rsidRPr="006F48C2" w:rsidRDefault="006F48C2">
                                  <w:pPr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</w:pPr>
                                  <w:r w:rsidRPr="006F48C2">
                                    <w:rPr>
                                      <w:rFonts w:hint="eastAsia"/>
                                      <w:b/>
                                      <w:color w:val="C00000"/>
                                      <w:sz w:val="20"/>
                                    </w:rPr>
                                    <w:t>主图题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74373" y="2186375"/>
                                <a:ext cx="735828" cy="299085"/>
                              </a:xfrm>
                              <a:prstGeom prst="wedgeRectCallout">
                                <a:avLst>
                                  <a:gd name="adj1" fmla="val -144445"/>
                                  <a:gd name="adj2" fmla="val -59859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2436D0" w14:textId="77777777" w:rsidR="006F48C2" w:rsidRPr="006F48C2" w:rsidRDefault="006F48C2" w:rsidP="00533A01">
                                  <w:pPr>
                                    <w:jc w:val="center"/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</w:pPr>
                                  <w:r w:rsidRPr="006F48C2">
                                    <w:rPr>
                                      <w:b/>
                                      <w:color w:val="C00000"/>
                                      <w:sz w:val="20"/>
                                    </w:rPr>
                                    <w:t>分</w:t>
                                  </w:r>
                                  <w:r w:rsidRPr="006F48C2">
                                    <w:rPr>
                                      <w:rFonts w:hint="eastAsia"/>
                                      <w:b/>
                                      <w:color w:val="C00000"/>
                                      <w:sz w:val="20"/>
                                    </w:rPr>
                                    <w:t>图题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700" y="1937657"/>
                              <a:ext cx="522478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7B0B3B" w14:textId="77777777" w:rsidR="00533A01" w:rsidRPr="00533A01" w:rsidRDefault="00533A01" w:rsidP="00533A01">
                                <w:pPr>
                                  <w:jc w:val="center"/>
                                </w:pPr>
                                <w:r w:rsidRPr="00533A01">
                                  <w:rPr>
                                    <w:rFonts w:hint="eastAsia"/>
                                    <w:bCs/>
                                    <w:sz w:val="18"/>
                                    <w:szCs w:val="18"/>
                                  </w:rPr>
                                  <w:t xml:space="preserve">Fig. 4 </w:t>
                                </w:r>
                                <w:r w:rsidRPr="00533A01"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533A01">
                                  <w:rPr>
                                    <w:rFonts w:hint="eastAsia"/>
                                    <w:bCs/>
                                    <w:sz w:val="18"/>
                                    <w:szCs w:val="18"/>
                                  </w:rPr>
                                  <w:t>Structural analyses of Sep samples: (a) FTIR spectra; (b) XRD spectr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209E848" id="组合 2" o:spid="_x0000_s1034" style="position:absolute;left:0;text-align:left;margin-left:-12pt;margin-top:6.6pt;width:479.4pt;height:197.95pt;z-index:251675136;mso-width-relative:margin" coordsize="60883,25139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">
                <v:group id="组合 36" o:spid="_x0000_s1035" style="position:absolute;left:29648;top:69;width:21777;height:16376" coordsize="21776,16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图片 34" o:spid="_x0000_s1036" type="#_x0000_t75" style="position:absolute;left:1850;width:19926;height:16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">
                    <v:imagedata r:id="rId21" o:title="" cropleft="6600f" gain="109227f" blacklevel="-6554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35" o:spid="_x0000_s1037" type="#_x0000_t202" style="position:absolute;top:925;width:1687;height:10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" fillcolor="white [3201]" strokecolor="white [3212]" strokeweight=".5pt">
                    <v:textbox style="layout-flow:vertical;mso-layout-flow-alt:bottom-to-top" inset="0,0,0,0">
                      <w:txbxContent>
                        <w:p w14:paraId="4E349D75" w14:textId="77777777" w:rsidR="00616B59" w:rsidRPr="00616B59" w:rsidRDefault="00616B59" w:rsidP="00616B59">
                          <w:pPr>
                            <w:jc w:val="center"/>
                            <w:rPr>
                              <w:b/>
                              <w:sz w:val="16"/>
                            </w:rPr>
                          </w:pPr>
                          <w:r w:rsidRPr="00616B59">
                            <w:rPr>
                              <w:rFonts w:hint="eastAsia"/>
                              <w:b/>
                              <w:sz w:val="16"/>
                            </w:rPr>
                            <w:t>I</w:t>
                          </w:r>
                          <w:r w:rsidRPr="00616B59">
                            <w:rPr>
                              <w:b/>
                              <w:sz w:val="16"/>
                            </w:rPr>
                            <w:t>ntensity</w:t>
                          </w:r>
                        </w:p>
                      </w:txbxContent>
                    </v:textbox>
                  </v:shape>
                </v:group>
                <v:group id="组合 33" o:spid="_x0000_s1038" style="position:absolute;width:60883;height:25139" coordsize="608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group id="组合 32" o:spid="_x0000_s1039" style="position:absolute;width:60885;height:25140" coordsize="608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图片 26" o:spid="_x0000_s1040" type="#_x0000_t75" style="position:absolute;left:6476;width:23187;height:17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">
                      <v:imagedata r:id="rId22" o:title="" cropbottom="1f" cropleft="-1f" cropright="35190f"/>
                    </v:shape>
                    <v:shape id="AutoShape 15" o:spid="_x0000_s1041" type="#_x0000_t62" style="position:absolute;left:47842;top:15348;width:13043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" adj="-7698,1509" fillcolor="white [3201]" strokecolor="#4472c4 [3208]" strokeweight="1pt">
                      <v:textbox inset=",0,,0">
                        <w:txbxContent>
                          <w:p w14:paraId="5BA56C98" w14:textId="77777777" w:rsidR="00A839D6" w:rsidRDefault="005F111C">
                            <w:pPr>
                              <w:jc w:val="left"/>
                              <w:rPr>
                                <w:b/>
                                <w:color w:val="0070C0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角度</w:t>
                            </w:r>
                            <w:r w:rsidR="007D6AB7"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用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/(</w:t>
                            </w:r>
                            <w:r>
                              <w:rPr>
                                <w:b/>
                                <w:color w:val="0070C0"/>
                                <w:sz w:val="20"/>
                              </w:rPr>
                              <w:t>°)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表示</w:t>
                            </w:r>
                            <w:r w:rsidR="0010674E">
                              <w:rPr>
                                <w:rFonts w:hint="eastAsia"/>
                                <w:b/>
                                <w:color w:val="0070C0"/>
                                <w:sz w:val="20"/>
                              </w:rPr>
                              <w:t>单位</w:t>
                            </w:r>
                          </w:p>
                        </w:txbxContent>
                      </v:textbox>
                    </v:shape>
                    <v:shape id="AutoShape 16" o:spid="_x0000_s1042" type="#_x0000_t61" style="position:absolute;top:1469;width:601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" adj="22260,38811" fillcolor="white [3201]" strokecolor="#ed7d31 [3205]" strokeweight="1pt">
                      <v:textbox>
                        <w:txbxContent>
                          <w:p w14:paraId="6C75A3BF" w14:textId="77777777" w:rsidR="00417E7C" w:rsidRPr="00417E7C" w:rsidRDefault="00417E7C" w:rsidP="00417E7C">
                            <w:pPr>
                              <w:jc w:val="center"/>
                              <w:rPr>
                                <w:b/>
                                <w:color w:val="00B050"/>
                                <w:sz w:val="20"/>
                              </w:rPr>
                            </w:pPr>
                            <w:r w:rsidRPr="00417E7C">
                              <w:rPr>
                                <w:rFonts w:hint="eastAsia"/>
                                <w:b/>
                                <w:color w:val="00B050"/>
                                <w:sz w:val="20"/>
                              </w:rPr>
                              <w:t>文字</w:t>
                            </w:r>
                          </w:p>
                        </w:txbxContent>
                      </v:textbox>
                    </v:shape>
                    <v:shape id="AutoShape 16" o:spid="_x0000_s1043" type="#_x0000_t61" style="position:absolute;left:6041;top:16491;width:602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" adj="27729,-4389" fillcolor="white [3201]" strokecolor="#ed7d31 [3205]" strokeweight="1pt">
                      <v:textbox>
                        <w:txbxContent>
                          <w:p w14:paraId="422657EB" w14:textId="77777777" w:rsidR="00417E7C" w:rsidRPr="00417E7C" w:rsidRDefault="00417E7C" w:rsidP="00417E7C">
                            <w:pPr>
                              <w:jc w:val="center"/>
                              <w:rPr>
                                <w:b/>
                                <w:color w:val="00B050"/>
                                <w:sz w:val="20"/>
                              </w:rPr>
                            </w:pPr>
                            <w:r w:rsidRPr="00417E7C">
                              <w:rPr>
                                <w:rFonts w:hint="eastAsia"/>
                                <w:b/>
                                <w:color w:val="00B050"/>
                                <w:sz w:val="20"/>
                              </w:rPr>
                              <w:t>文字</w:t>
                            </w:r>
                          </w:p>
                        </w:txbxContent>
                      </v:textbox>
                    </v:shape>
                    <v:shape id="AutoShape 16" o:spid="_x0000_s1044" type="#_x0000_t61" style="position:absolute;left:31076;top:22149;width:7677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" adj="-19785,-4863" fillcolor="white [3201]" strokecolor="#4472c4 [3208]" strokeweight="1pt">
                      <v:textbox>
                        <w:txbxContent>
                          <w:p w14:paraId="446970AB" w14:textId="77777777" w:rsidR="006F48C2" w:rsidRPr="006F48C2" w:rsidRDefault="006F48C2">
                            <w:pPr>
                              <w:rPr>
                                <w:b/>
                                <w:color w:val="C00000"/>
                                <w:sz w:val="20"/>
                              </w:rPr>
                            </w:pPr>
                            <w:r w:rsidRPr="006F48C2">
                              <w:rPr>
                                <w:rFonts w:hint="eastAsia"/>
                                <w:b/>
                                <w:color w:val="C00000"/>
                                <w:sz w:val="20"/>
                              </w:rPr>
                              <w:t>主图题</w:t>
                            </w:r>
                          </w:p>
                        </w:txbxContent>
                      </v:textbox>
                    </v:shape>
                    <v:shape id="AutoShape 16" o:spid="_x0000_s1045" type="#_x0000_t61" style="position:absolute;left:46743;top:21863;width:735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" adj="-20400,-2130" fillcolor="white [3201]" strokecolor="#4472c4 [3208]" strokeweight="1pt">
                      <v:textbox>
                        <w:txbxContent>
                          <w:p w14:paraId="4F2436D0" w14:textId="77777777" w:rsidR="006F48C2" w:rsidRPr="006F48C2" w:rsidRDefault="006F48C2" w:rsidP="00533A01">
                            <w:pPr>
                              <w:jc w:val="center"/>
                              <w:rPr>
                                <w:b/>
                                <w:color w:val="C00000"/>
                                <w:sz w:val="20"/>
                              </w:rPr>
                            </w:pPr>
                            <w:r w:rsidRPr="006F48C2">
                              <w:rPr>
                                <w:b/>
                                <w:color w:val="C00000"/>
                                <w:sz w:val="20"/>
                              </w:rPr>
                              <w:t>分</w:t>
                            </w:r>
                            <w:r w:rsidRPr="006F48C2">
                              <w:rPr>
                                <w:rFonts w:hint="eastAsia"/>
                                <w:b/>
                                <w:color w:val="C00000"/>
                                <w:sz w:val="20"/>
                              </w:rPr>
                              <w:t>图题</w:t>
                            </w:r>
                          </w:p>
                        </w:txbxContent>
                      </v:textbox>
                    </v:shape>
                  </v:group>
                  <v:shape id="文本框 2" o:spid="_x0000_s1046" type="#_x0000_t202" style="position:absolute;left:6477;top:19376;width:5224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<v:textbox style="mso-fit-shape-to-text:t">
                      <w:txbxContent>
                        <w:p w14:paraId="2A7B0B3B" w14:textId="77777777" w:rsidR="00533A01" w:rsidRPr="00533A01" w:rsidRDefault="00533A01" w:rsidP="00533A01">
                          <w:pPr>
                            <w:jc w:val="center"/>
                          </w:pPr>
                          <w:r w:rsidRPr="00533A01">
                            <w:rPr>
                              <w:rFonts w:hint="eastAsia"/>
                              <w:bCs/>
                              <w:sz w:val="18"/>
                              <w:szCs w:val="18"/>
                            </w:rPr>
                            <w:t xml:space="preserve">Fig. 4 </w:t>
                          </w:r>
                          <w:r w:rsidRPr="00533A01">
                            <w:rPr>
                              <w:b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533A01">
                            <w:rPr>
                              <w:rFonts w:hint="eastAsia"/>
                              <w:bCs/>
                              <w:sz w:val="18"/>
                              <w:szCs w:val="18"/>
                            </w:rPr>
                            <w:t>Structural analyses of Sep samples: (a) FTIR spectra; (b) XRD spectr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F6D16B9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270D994A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4FBE7CCE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59C6CB44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3A70E724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18601816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3988CCD3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50268368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708C14EE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490BDABB" w14:textId="77777777" w:rsidR="00A839D6" w:rsidRDefault="00A839D6">
      <w:pPr>
        <w:ind w:leftChars="-202" w:left="-424"/>
        <w:rPr>
          <w:rFonts w:ascii="宋体" w:hAnsi="宋体" w:hint="eastAsia"/>
          <w:color w:val="FF0000"/>
          <w:sz w:val="24"/>
        </w:rPr>
      </w:pPr>
    </w:p>
    <w:p w14:paraId="66D323E7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D154B4E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4F6C8E0" w14:textId="77777777" w:rsidR="00E53194" w:rsidRDefault="00E53194">
      <w:pPr>
        <w:ind w:firstLineChars="400" w:firstLine="723"/>
        <w:jc w:val="center"/>
        <w:rPr>
          <w:b/>
          <w:bCs/>
          <w:sz w:val="18"/>
          <w:szCs w:val="18"/>
        </w:rPr>
      </w:pPr>
    </w:p>
    <w:p w14:paraId="4A851589" w14:textId="77777777" w:rsidR="00A839D6" w:rsidRDefault="005F111C">
      <w:pPr>
        <w:rPr>
          <w:b/>
          <w:sz w:val="28"/>
        </w:rPr>
      </w:pPr>
      <w:r>
        <w:rPr>
          <w:b/>
          <w:sz w:val="28"/>
        </w:rPr>
        <w:t>3 Conclusions</w:t>
      </w:r>
    </w:p>
    <w:p w14:paraId="6E9812A4" w14:textId="77777777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避免结论文字与摘要文字大段重复。）</w:t>
      </w:r>
    </w:p>
    <w:p w14:paraId="5B1010AB" w14:textId="77777777" w:rsidR="00A839D6" w:rsidRDefault="00A839D6">
      <w:pPr>
        <w:rPr>
          <w:b/>
          <w:kern w:val="0"/>
          <w:sz w:val="24"/>
        </w:rPr>
      </w:pPr>
    </w:p>
    <w:p w14:paraId="125C49F7" w14:textId="77777777" w:rsidR="00A839D6" w:rsidRDefault="005F111C">
      <w:pPr>
        <w:rPr>
          <w:b/>
          <w:kern w:val="0"/>
          <w:sz w:val="24"/>
        </w:rPr>
      </w:pPr>
      <w:r>
        <w:rPr>
          <w:b/>
          <w:kern w:val="0"/>
          <w:sz w:val="24"/>
        </w:rPr>
        <w:lastRenderedPageBreak/>
        <w:t xml:space="preserve">References </w:t>
      </w:r>
    </w:p>
    <w:p w14:paraId="798E3409" w14:textId="77777777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按照</w:t>
      </w:r>
      <w:r>
        <w:rPr>
          <w:rFonts w:hint="eastAsia"/>
          <w:b/>
          <w:kern w:val="0"/>
          <w:sz w:val="24"/>
        </w:rPr>
        <w:t>G</w:t>
      </w:r>
      <w:r>
        <w:rPr>
          <w:b/>
          <w:kern w:val="0"/>
          <w:sz w:val="24"/>
        </w:rPr>
        <w:t>B/T 77</w:t>
      </w:r>
      <w:r w:rsidRPr="00060C07">
        <w:rPr>
          <w:b/>
          <w:kern w:val="0"/>
          <w:sz w:val="24"/>
        </w:rPr>
        <w:t>14</w:t>
      </w:r>
      <w:r w:rsidR="00060C07" w:rsidRPr="00060C07">
        <w:rPr>
          <w:sz w:val="24"/>
        </w:rPr>
        <w:t>—</w:t>
      </w:r>
      <w:r w:rsidRPr="00060C07">
        <w:rPr>
          <w:b/>
          <w:kern w:val="0"/>
          <w:sz w:val="24"/>
        </w:rPr>
        <w:t>2</w:t>
      </w:r>
      <w:r>
        <w:rPr>
          <w:b/>
          <w:kern w:val="0"/>
          <w:sz w:val="24"/>
        </w:rPr>
        <w:t>015</w:t>
      </w:r>
      <w:r>
        <w:rPr>
          <w:rFonts w:hint="eastAsia"/>
          <w:b/>
          <w:kern w:val="0"/>
          <w:sz w:val="24"/>
        </w:rPr>
        <w:t>要求规范著录。）</w:t>
      </w:r>
    </w:p>
    <w:p w14:paraId="5F6F3D05" w14:textId="77777777" w:rsidR="00A839D6" w:rsidRDefault="005F111C">
      <w:pPr>
        <w:rPr>
          <w:color w:val="FF0000"/>
          <w:kern w:val="0"/>
          <w:sz w:val="24"/>
        </w:rPr>
      </w:pPr>
      <w:r>
        <w:rPr>
          <w:color w:val="FF0000"/>
          <w:kern w:val="0"/>
          <w:sz w:val="24"/>
        </w:rPr>
        <w:t>（</w:t>
      </w:r>
      <w:r>
        <w:rPr>
          <w:rFonts w:hint="eastAsia"/>
          <w:color w:val="FF0000"/>
          <w:kern w:val="0"/>
          <w:sz w:val="24"/>
        </w:rPr>
        <w:t>文献标题第一个单词首字母大写，其余小写</w:t>
      </w:r>
      <w:r w:rsidR="00906F67">
        <w:rPr>
          <w:rFonts w:hint="eastAsia"/>
          <w:color w:val="FF0000"/>
          <w:kern w:val="0"/>
          <w:sz w:val="24"/>
        </w:rPr>
        <w:t>。</w:t>
      </w:r>
      <w:r>
        <w:rPr>
          <w:rFonts w:hint="eastAsia"/>
          <w:color w:val="FF0000"/>
          <w:kern w:val="0"/>
          <w:sz w:val="24"/>
        </w:rPr>
        <w:t>期刊名</w:t>
      </w:r>
      <w:r w:rsidR="006A7ACD">
        <w:rPr>
          <w:rFonts w:hint="eastAsia"/>
          <w:color w:val="FF0000"/>
          <w:kern w:val="0"/>
          <w:sz w:val="24"/>
        </w:rPr>
        <w:t>的</w:t>
      </w:r>
      <w:r>
        <w:rPr>
          <w:rFonts w:hint="eastAsia"/>
          <w:color w:val="FF0000"/>
          <w:kern w:val="0"/>
          <w:sz w:val="24"/>
        </w:rPr>
        <w:t>每个单词首字母大写，</w:t>
      </w:r>
      <w:r w:rsidR="006A7ACD">
        <w:rPr>
          <w:rFonts w:hint="eastAsia"/>
          <w:color w:val="FF0000"/>
          <w:kern w:val="0"/>
          <w:sz w:val="24"/>
        </w:rPr>
        <w:t>且</w:t>
      </w:r>
      <w:r>
        <w:rPr>
          <w:rFonts w:hint="eastAsia"/>
          <w:color w:val="FF0000"/>
          <w:kern w:val="0"/>
          <w:sz w:val="24"/>
        </w:rPr>
        <w:t>每个单词斜体</w:t>
      </w:r>
      <w:r w:rsidR="00906F67">
        <w:rPr>
          <w:rFonts w:hint="eastAsia"/>
          <w:color w:val="FF0000"/>
          <w:kern w:val="0"/>
          <w:sz w:val="24"/>
        </w:rPr>
        <w:t>。</w:t>
      </w:r>
      <w:r>
        <w:rPr>
          <w:color w:val="FF0000"/>
          <w:kern w:val="0"/>
          <w:sz w:val="24"/>
        </w:rPr>
        <w:t>）</w:t>
      </w:r>
    </w:p>
    <w:p w14:paraId="4984DD7B" w14:textId="77777777" w:rsidR="00A839D6" w:rsidRPr="00FF0088" w:rsidRDefault="005F111C">
      <w:pPr>
        <w:rPr>
          <w:sz w:val="18"/>
          <w:szCs w:val="21"/>
        </w:rPr>
      </w:pPr>
      <w:r w:rsidRPr="00FF0088">
        <w:rPr>
          <w:color w:val="FF0000"/>
          <w:kern w:val="0"/>
        </w:rPr>
        <w:t>实例：</w:t>
      </w:r>
    </w:p>
    <w:p w14:paraId="09318A68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1] XUE J J, WU T, DAI Y Q, </w:t>
      </w:r>
      <w:r>
        <w:rPr>
          <w:iCs/>
          <w:szCs w:val="21"/>
        </w:rPr>
        <w:t>et al</w:t>
      </w:r>
      <w:r>
        <w:rPr>
          <w:szCs w:val="21"/>
        </w:rPr>
        <w:t>.</w:t>
      </w:r>
      <w:bookmarkStart w:id="1" w:name="OLE_LINK8"/>
      <w:r>
        <w:rPr>
          <w:szCs w:val="21"/>
        </w:rPr>
        <w:t xml:space="preserve"> Electrospinning and electrospun nanofibers: methods, materials, and applications</w:t>
      </w:r>
      <w:bookmarkEnd w:id="1"/>
      <w:r>
        <w:rPr>
          <w:szCs w:val="21"/>
        </w:rPr>
        <w:t xml:space="preserve">[J]. </w:t>
      </w:r>
      <w:r>
        <w:rPr>
          <w:i/>
          <w:iCs/>
          <w:szCs w:val="21"/>
        </w:rPr>
        <w:t>Chemical Reviews</w:t>
      </w:r>
      <w:r>
        <w:rPr>
          <w:szCs w:val="21"/>
        </w:rPr>
        <w:t>, 2019,</w:t>
      </w:r>
      <w:r>
        <w:rPr>
          <w:bCs/>
          <w:szCs w:val="21"/>
        </w:rPr>
        <w:t xml:space="preserve">119 </w:t>
      </w:r>
      <w:r>
        <w:rPr>
          <w:szCs w:val="21"/>
        </w:rPr>
        <w:t xml:space="preserve">(8): 5298-5415.  </w:t>
      </w:r>
    </w:p>
    <w:p w14:paraId="4C977FA3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作者姓名</w:t>
      </w:r>
      <w:r w:rsidR="003B0EAE">
        <w:rPr>
          <w:rFonts w:hint="eastAsia"/>
          <w:color w:val="FF0000"/>
          <w:szCs w:val="21"/>
        </w:rPr>
        <w:t>字母全大写，</w:t>
      </w:r>
      <w:r>
        <w:rPr>
          <w:color w:val="FF0000"/>
          <w:szCs w:val="21"/>
        </w:rPr>
        <w:t>姓写全，名只写首字母，</w:t>
      </w:r>
      <w:r>
        <w:rPr>
          <w:b/>
          <w:color w:val="FF0000"/>
          <w:szCs w:val="21"/>
        </w:rPr>
        <w:t>注意中国人名多字的，每个字的首字母都要写出</w:t>
      </w:r>
      <w:r>
        <w:rPr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6B087178" w14:textId="77777777" w:rsidR="00A839D6" w:rsidRDefault="005F111C">
      <w:pPr>
        <w:numPr>
          <w:ilvl w:val="255"/>
          <w:numId w:val="0"/>
        </w:numPr>
        <w:spacing w:line="320" w:lineRule="exact"/>
        <w:rPr>
          <w:color w:val="FF0000"/>
          <w:szCs w:val="21"/>
        </w:rPr>
      </w:pPr>
      <w:r>
        <w:rPr>
          <w:szCs w:val="21"/>
        </w:rPr>
        <w:t>[2] G</w:t>
      </w:r>
      <w:r>
        <w:rPr>
          <w:caps/>
          <w:szCs w:val="21"/>
        </w:rPr>
        <w:t>andhimathi</w:t>
      </w:r>
      <w:r>
        <w:rPr>
          <w:szCs w:val="21"/>
        </w:rPr>
        <w:t xml:space="preserve"> C, SUNDARRAJAN S, MATSUURA T, </w:t>
      </w:r>
      <w:r>
        <w:rPr>
          <w:iCs/>
          <w:szCs w:val="21"/>
        </w:rPr>
        <w:t>et al</w:t>
      </w:r>
      <w:r>
        <w:rPr>
          <w:szCs w:val="21"/>
        </w:rPr>
        <w:t xml:space="preserve">. </w:t>
      </w:r>
      <w:bookmarkStart w:id="2" w:name="OLE_LINK25"/>
      <w:r>
        <w:rPr>
          <w:szCs w:val="21"/>
        </w:rPr>
        <w:t>Fabrication and characterization of high flux poly(vinylidene fluoride) electrospun nanofibrous membrane using amphiphilic polyethylene-block-poly(ethylene glycol) copolymer</w:t>
      </w:r>
      <w:bookmarkEnd w:id="2"/>
      <w:r>
        <w:rPr>
          <w:szCs w:val="21"/>
        </w:rPr>
        <w:t xml:space="preserve">[J]. </w:t>
      </w:r>
      <w:r>
        <w:rPr>
          <w:i/>
          <w:iCs/>
          <w:szCs w:val="21"/>
        </w:rPr>
        <w:t>Journal of Applied Polymer Science</w:t>
      </w:r>
      <w:r>
        <w:rPr>
          <w:szCs w:val="21"/>
        </w:rPr>
        <w:t xml:space="preserve">, 2020, </w:t>
      </w:r>
      <w:r>
        <w:rPr>
          <w:bCs/>
          <w:szCs w:val="21"/>
        </w:rPr>
        <w:t>138</w:t>
      </w:r>
      <w:r>
        <w:rPr>
          <w:szCs w:val="21"/>
        </w:rPr>
        <w:t xml:space="preserve">(17): e50296.  </w:t>
      </w:r>
      <w:r>
        <w:rPr>
          <w:color w:val="FF0000"/>
          <w:szCs w:val="21"/>
        </w:rPr>
        <w:t>(</w:t>
      </w:r>
      <w:r>
        <w:rPr>
          <w:color w:val="FF0000"/>
          <w:szCs w:val="21"/>
        </w:rPr>
        <w:t>文献只有编号情况下，冒号后写文献编号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3DF5FFF4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3] FORMHALS A. Process and apparatus for preparing artificial threads: US, 1975504[P]. 1934-10-02. 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专利文献信息格式：</w:t>
      </w:r>
      <w:r>
        <w:rPr>
          <w:color w:val="FF0000"/>
          <w:szCs w:val="21"/>
        </w:rPr>
        <w:t>专利申请者或所有者</w:t>
      </w:r>
      <w:r>
        <w:rPr>
          <w:color w:val="FF0000"/>
          <w:szCs w:val="21"/>
        </w:rPr>
        <w:t xml:space="preserve">. </w:t>
      </w:r>
      <w:r>
        <w:rPr>
          <w:color w:val="FF0000"/>
          <w:szCs w:val="21"/>
        </w:rPr>
        <w:t>专利题名</w:t>
      </w:r>
      <w:r>
        <w:rPr>
          <w:color w:val="FF0000"/>
          <w:szCs w:val="21"/>
        </w:rPr>
        <w:t>:</w:t>
      </w:r>
      <w:r w:rsidR="005D5775">
        <w:rPr>
          <w:color w:val="FF0000"/>
          <w:szCs w:val="21"/>
        </w:rPr>
        <w:t xml:space="preserve"> </w:t>
      </w:r>
      <w:r>
        <w:rPr>
          <w:color w:val="FF0000"/>
          <w:szCs w:val="21"/>
        </w:rPr>
        <w:t>专利编号</w:t>
      </w:r>
      <w:r>
        <w:rPr>
          <w:color w:val="FF0000"/>
          <w:szCs w:val="21"/>
        </w:rPr>
        <w:t xml:space="preserve">[P]. </w:t>
      </w:r>
      <w:r>
        <w:rPr>
          <w:color w:val="FF0000"/>
          <w:szCs w:val="21"/>
        </w:rPr>
        <w:t>公告日期或公</w:t>
      </w:r>
      <w:r>
        <w:rPr>
          <w:rFonts w:hint="eastAsia"/>
          <w:color w:val="FF0000"/>
          <w:szCs w:val="21"/>
        </w:rPr>
        <w:t>开</w:t>
      </w:r>
      <w:r>
        <w:rPr>
          <w:color w:val="FF0000"/>
          <w:szCs w:val="21"/>
        </w:rPr>
        <w:t>日期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）</w:t>
      </w:r>
    </w:p>
    <w:p w14:paraId="21691B1E" w14:textId="77777777" w:rsidR="00A839D6" w:rsidRDefault="005F111C">
      <w:pPr>
        <w:pStyle w:val="EndNoteBibliography"/>
        <w:spacing w:after="0"/>
        <w:ind w:left="315" w:hangingChars="150" w:hanging="315"/>
        <w:jc w:val="both"/>
        <w:rPr>
          <w:rFonts w:ascii="Times New Roman" w:hAnsi="Times New Roman" w:cs="Times New Roman"/>
          <w:color w:val="000000"/>
          <w:kern w:val="0"/>
          <w:sz w:val="21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>[4]</w:t>
      </w:r>
      <w:r w:rsidR="005D5775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CRAWFPRD W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，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GORMAN M. Fu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ture libraries: dreams, madness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&amp; reality[M]. Chicago: American Library Association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1995.</w:t>
      </w:r>
    </w:p>
    <w:p w14:paraId="584221D1" w14:textId="77777777" w:rsidR="00A839D6" w:rsidRDefault="005F111C">
      <w:pPr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图书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注意在出版</w:t>
      </w:r>
      <w:r w:rsidR="00C678B1">
        <w:rPr>
          <w:rFonts w:hint="eastAsia"/>
          <w:color w:val="FF0000"/>
          <w:szCs w:val="21"/>
        </w:rPr>
        <w:t>者</w:t>
      </w:r>
      <w:r>
        <w:rPr>
          <w:color w:val="FF0000"/>
          <w:szCs w:val="21"/>
        </w:rPr>
        <w:t>前</w:t>
      </w:r>
      <w:r w:rsidR="00C678B1">
        <w:rPr>
          <w:rFonts w:hint="eastAsia"/>
          <w:color w:val="FF0000"/>
          <w:szCs w:val="21"/>
        </w:rPr>
        <w:t>著录</w:t>
      </w:r>
      <w:r w:rsidR="005D5775">
        <w:rPr>
          <w:rFonts w:hint="eastAsia"/>
          <w:color w:val="FF0000"/>
          <w:szCs w:val="21"/>
        </w:rPr>
        <w:t>出版</w:t>
      </w:r>
      <w:r w:rsidR="00C678B1">
        <w:rPr>
          <w:rFonts w:hint="eastAsia"/>
          <w:color w:val="FF0000"/>
          <w:szCs w:val="21"/>
        </w:rPr>
        <w:t>者所在城市名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7C18398C" w14:textId="77777777" w:rsidR="00A839D6" w:rsidRDefault="005F111C"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[5] LIU Z F, WANG B R, LI C L, et al. Fabric defect detection algorithm based on convolution neural network and low-rank representation [C]//</w:t>
      </w:r>
      <w:r w:rsidR="00011051">
        <w:rPr>
          <w:color w:val="000000" w:themeColor="text1"/>
          <w:szCs w:val="21"/>
        </w:rPr>
        <w:t xml:space="preserve"> T</w:t>
      </w:r>
      <w:r w:rsidR="00011051">
        <w:rPr>
          <w:rFonts w:hint="eastAsia"/>
          <w:color w:val="000000" w:themeColor="text1"/>
          <w:szCs w:val="21"/>
        </w:rPr>
        <w:t>he</w:t>
      </w:r>
      <w:r>
        <w:rPr>
          <w:color w:val="000000" w:themeColor="text1"/>
          <w:szCs w:val="21"/>
        </w:rPr>
        <w:t xml:space="preserve"> 4th IAPR Asian Conference on Pattern Recognition (ACPR), Nanjing, China. New York: IEEE, 2017: 465-470.</w:t>
      </w:r>
    </w:p>
    <w:p w14:paraId="48649BE8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会议论文格式：作者</w: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论文名</w:t>
      </w:r>
      <w:r>
        <w:rPr>
          <w:rFonts w:hint="eastAsia"/>
          <w:color w:val="FF0000"/>
          <w:szCs w:val="21"/>
        </w:rPr>
        <w:t>[C]/</w:t>
      </w:r>
      <w:r>
        <w:rPr>
          <w:color w:val="FF0000"/>
          <w:szCs w:val="21"/>
        </w:rPr>
        <w:t xml:space="preserve">/ </w:t>
      </w:r>
      <w:r>
        <w:rPr>
          <w:rFonts w:hint="eastAsia"/>
          <w:color w:val="FF0000"/>
          <w:szCs w:val="21"/>
        </w:rPr>
        <w:t>会议名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会议地点</w: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所在城市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年份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-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）</w:t>
      </w:r>
    </w:p>
    <w:p w14:paraId="56BDEA6C" w14:textId="77777777" w:rsidR="00A839D6" w:rsidRDefault="005F111C">
      <w:pPr>
        <w:spacing w:line="320" w:lineRule="exact"/>
        <w:rPr>
          <w:szCs w:val="21"/>
        </w:rPr>
      </w:pPr>
      <w:r>
        <w:rPr>
          <w:szCs w:val="21"/>
        </w:rPr>
        <w:t>[6] GUO S S. Preparation of PBT electrospun/melt-blown composite filtration materials for blood filtration application[D]. Shanghai: Donghua University, 2014. (in Chinese)</w:t>
      </w:r>
    </w:p>
    <w:p w14:paraId="4ED71497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color w:val="FF0000"/>
          <w:szCs w:val="21"/>
        </w:rPr>
        <w:t>文献是中文的，要标注</w:t>
      </w:r>
      <w:r w:rsidRPr="00463F27">
        <w:rPr>
          <w:color w:val="FF0000"/>
          <w:szCs w:val="21"/>
        </w:rPr>
        <w:t>(in Chinese)</w: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学位论文要标明学校所在城市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）</w:t>
      </w:r>
    </w:p>
    <w:p w14:paraId="2C3DB927" w14:textId="77777777" w:rsidR="00A839D6" w:rsidRDefault="005F111C">
      <w:pPr>
        <w:pStyle w:val="EndNoteBibliography"/>
        <w:spacing w:after="0"/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[7]</w:t>
      </w:r>
      <w:r w:rsidR="00924C1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DEFFERRARD M, BENZI K, VANDERGHEYNST P</w:t>
      </w:r>
      <w:r>
        <w:rPr>
          <w:rFonts w:ascii="Times New Roman" w:hAnsi="Times New Roman" w:cs="Times New Roman"/>
          <w:i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 xml:space="preserve">et al. A dataset for music analysis [EB/OL]. (2017-09-05) [2022-01-02]. https://arxiv.org/abs/1612.01840. </w:t>
      </w:r>
    </w:p>
    <w:p w14:paraId="56F4CDE8" w14:textId="77777777" w:rsidR="00A839D6" w:rsidRDefault="005F111C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电子文献</w: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需标注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发布时间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和</w:t>
      </w:r>
      <w:r>
        <w:rPr>
          <w:rFonts w:hint="eastAsia"/>
          <w:color w:val="FF0000"/>
          <w:szCs w:val="21"/>
        </w:rPr>
        <w:t>[</w:t>
      </w:r>
      <w:r>
        <w:rPr>
          <w:rFonts w:hint="eastAsia"/>
          <w:color w:val="FF0000"/>
          <w:szCs w:val="21"/>
        </w:rPr>
        <w:t>引用时间</w:t>
      </w:r>
      <w:r>
        <w:rPr>
          <w:rFonts w:hint="eastAsia"/>
          <w:color w:val="FF0000"/>
          <w:szCs w:val="21"/>
        </w:rPr>
        <w:t>]</w: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给出网址。</w:t>
      </w:r>
      <w:r>
        <w:rPr>
          <w:color w:val="FF0000"/>
          <w:szCs w:val="21"/>
        </w:rPr>
        <w:t>）</w:t>
      </w:r>
    </w:p>
    <w:p w14:paraId="088C14BA" w14:textId="77777777" w:rsidR="00A839D6" w:rsidRDefault="00A839D6">
      <w:pPr>
        <w:rPr>
          <w:color w:val="FF0000"/>
          <w:szCs w:val="21"/>
        </w:rPr>
      </w:pPr>
    </w:p>
    <w:p w14:paraId="0103D613" w14:textId="77777777" w:rsidR="00A839D6" w:rsidRDefault="005F111C">
      <w:pPr>
        <w:widowControl/>
        <w:numPr>
          <w:ilvl w:val="0"/>
          <w:numId w:val="1"/>
        </w:numPr>
        <w:spacing w:line="320" w:lineRule="exact"/>
        <w:jc w:val="left"/>
        <w:rPr>
          <w:b/>
          <w:szCs w:val="21"/>
        </w:rPr>
      </w:pPr>
      <w:r>
        <w:rPr>
          <w:b/>
          <w:color w:val="FF0000"/>
          <w:szCs w:val="21"/>
        </w:rPr>
        <w:t>中文文献的英文标题</w:t>
      </w:r>
      <w:r>
        <w:rPr>
          <w:rFonts w:hint="eastAsia"/>
          <w:b/>
          <w:color w:val="FF0000"/>
          <w:szCs w:val="21"/>
        </w:rPr>
        <w:t>不要自己翻译，</w:t>
      </w:r>
      <w:r>
        <w:rPr>
          <w:b/>
          <w:color w:val="FF0000"/>
          <w:szCs w:val="21"/>
        </w:rPr>
        <w:t>可在知网（</w:t>
      </w:r>
      <w:r>
        <w:rPr>
          <w:b/>
          <w:color w:val="FF0000"/>
          <w:szCs w:val="21"/>
        </w:rPr>
        <w:t>https://www.cnki.net/</w:t>
      </w:r>
      <w:r>
        <w:rPr>
          <w:b/>
          <w:color w:val="FF0000"/>
          <w:szCs w:val="21"/>
        </w:rPr>
        <w:t>）上查阅</w:t>
      </w:r>
      <w:r w:rsidR="00432588">
        <w:rPr>
          <w:rFonts w:hint="eastAsia"/>
          <w:b/>
          <w:color w:val="FF0000"/>
          <w:szCs w:val="21"/>
        </w:rPr>
        <w:t>。</w:t>
      </w:r>
    </w:p>
    <w:p w14:paraId="0B385AB7" w14:textId="77777777" w:rsidR="00A839D6" w:rsidRDefault="00432588">
      <w:pPr>
        <w:spacing w:line="320" w:lineRule="exact"/>
        <w:ind w:left="420"/>
        <w:rPr>
          <w:b/>
          <w:szCs w:val="21"/>
        </w:rPr>
      </w:pPr>
      <w:r>
        <w:rPr>
          <w:rFonts w:hint="eastAsia"/>
          <w:b/>
          <w:szCs w:val="21"/>
        </w:rPr>
        <w:t>例如：</w:t>
      </w:r>
      <w:r w:rsidR="00D577D1"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00B25062" wp14:editId="53C266DD">
                <wp:simplePos x="0" y="0"/>
                <wp:positionH relativeFrom="column">
                  <wp:posOffset>-82550</wp:posOffset>
                </wp:positionH>
                <wp:positionV relativeFrom="paragraph">
                  <wp:posOffset>233680</wp:posOffset>
                </wp:positionV>
                <wp:extent cx="6142990" cy="1897380"/>
                <wp:effectExtent l="0" t="0" r="0" b="0"/>
                <wp:wrapNone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142990" cy="1897380"/>
                          <a:chOff x="0" y="0"/>
                          <a:chExt cx="6142990" cy="1897380"/>
                        </a:xfrm>
                      </wpg:grpSpPr>
                      <pic:pic xmlns:pic="http://schemas.openxmlformats.org/drawingml/2006/picture">
                        <pic:nvPicPr>
                          <pic:cNvPr id="7" name="图片 2" descr="42e8df36e5c2fce79df65f12507e6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180" t="639" r="13605" b="-639"/>
                          <a:stretch/>
                        </pic:blipFill>
                        <pic:spPr bwMode="auto">
                          <a:xfrm>
                            <a:off x="0" y="0"/>
                            <a:ext cx="2901950" cy="99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图片 1" descr="ba4525b7a1bc2ee90727d1e84293947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7850" y="63500"/>
                            <a:ext cx="429514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FBB90" id="组合 6" o:spid="_x0000_s1026" style="position:absolute;left:0;text-align:left;margin-left:-6.5pt;margin-top:18.4pt;width:483.7pt;height:149.4pt;z-index:251648512" coordsize="61429,18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">
                <v:shape id="图片 2" o:spid="_x0000_s1027" type="#_x0000_t75" alt="42e8df36e5c2fce79df65f12507e612" style="position:absolute;width:29019;height:9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">
                  <v:imagedata r:id="rId25" o:title="42e8df36e5c2fce79df65f12507e612" croptop="419f" cropbottom="-419f" cropleft="7982f" cropright="8916f"/>
                  <v:path arrowok="t"/>
                </v:shape>
                <v:shape id="图片 1" o:spid="_x0000_s1028" type="#_x0000_t75" alt="ba4525b7a1bc2ee90727d1e84293947" style="position:absolute;left:18478;top:635;width:42951;height:18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">
                  <v:imagedata r:id="rId26" o:title="ba4525b7a1bc2ee90727d1e84293947"/>
                  <v:path arrowok="t"/>
                </v:shape>
              </v:group>
            </w:pict>
          </mc:Fallback>
        </mc:AlternateContent>
      </w:r>
    </w:p>
    <w:p w14:paraId="0BFCE0B9" w14:textId="77777777" w:rsidR="00A839D6" w:rsidRDefault="00A839D6">
      <w:pPr>
        <w:spacing w:line="320" w:lineRule="exact"/>
        <w:rPr>
          <w:szCs w:val="21"/>
        </w:rPr>
      </w:pPr>
    </w:p>
    <w:p w14:paraId="7F45C7B2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330AFFD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4805F396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75E8D7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7166157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7452BDD6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549B6C0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17F4AEE8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0E6B4E1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4DB5D0DD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531A7FCE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3AA5F3A7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0B812424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74541DB7" w14:textId="77777777" w:rsidR="00A839D6" w:rsidRDefault="005F111C">
      <w:pPr>
        <w:spacing w:line="320" w:lineRule="exact"/>
        <w:rPr>
          <w:b/>
          <w:color w:val="FF0000"/>
          <w:sz w:val="28"/>
          <w:szCs w:val="21"/>
        </w:rPr>
      </w:pPr>
      <w:r>
        <w:rPr>
          <w:rFonts w:hint="eastAsia"/>
          <w:b/>
          <w:color w:val="FF0000"/>
          <w:sz w:val="28"/>
          <w:szCs w:val="21"/>
        </w:rPr>
        <w:t>本刊在刊发英文论文的同时，刊发中文概要，请在英文全文的文末按以下范例提供中文标题、作者、作者单位、摘要、关键词。</w:t>
      </w:r>
    </w:p>
    <w:p w14:paraId="5A04EEDD" w14:textId="77777777" w:rsidR="00A839D6" w:rsidRDefault="005F111C">
      <w:pPr>
        <w:spacing w:line="320" w:lineRule="exact"/>
      </w:pPr>
      <w:r>
        <w:t xml:space="preserve">  </w:t>
      </w:r>
    </w:p>
    <w:p w14:paraId="0A4C7805" w14:textId="77777777" w:rsidR="00A839D6" w:rsidRDefault="001A7997">
      <w:pPr>
        <w:spacing w:line="320" w:lineRule="exact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范例</w:t>
      </w:r>
      <w:r w:rsidR="005F111C">
        <w:rPr>
          <w:rFonts w:hint="eastAsia"/>
          <w:b/>
          <w:color w:val="FF0000"/>
          <w:szCs w:val="21"/>
        </w:rPr>
        <w:t>：</w:t>
      </w:r>
    </w:p>
    <w:p w14:paraId="32A5023A" w14:textId="77777777" w:rsidR="00060C07" w:rsidRDefault="00060C07" w:rsidP="00060C07">
      <w:pPr>
        <w:rPr>
          <w:b/>
          <w:color w:val="FF0000"/>
          <w:szCs w:val="21"/>
        </w:rPr>
      </w:pPr>
    </w:p>
    <w:p w14:paraId="7F533D90" w14:textId="77777777" w:rsidR="00060C07" w:rsidRPr="00060C07" w:rsidRDefault="001F1C4F" w:rsidP="00BC7D93">
      <w:pPr>
        <w:adjustRightInd w:val="0"/>
        <w:snapToGrid w:val="0"/>
        <w:rPr>
          <w:rFonts w:ascii="宋体" w:hAnsi="宋体" w:hint="eastAsia"/>
          <w:b/>
          <w:bCs/>
          <w:sz w:val="36"/>
        </w:rPr>
      </w:pPr>
      <w:r>
        <w:rPr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3F10D04" wp14:editId="318D4ADD">
                <wp:simplePos x="0" y="0"/>
                <wp:positionH relativeFrom="column">
                  <wp:posOffset>3832860</wp:posOffset>
                </wp:positionH>
                <wp:positionV relativeFrom="paragraph">
                  <wp:posOffset>431800</wp:posOffset>
                </wp:positionV>
                <wp:extent cx="1982470" cy="788035"/>
                <wp:effectExtent l="171450" t="0" r="17780" b="12065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2470" cy="788035"/>
                        </a:xfrm>
                        <a:prstGeom prst="wedgeRectCallout">
                          <a:avLst>
                            <a:gd name="adj1" fmla="val -57878"/>
                            <a:gd name="adj2" fmla="val 352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52869B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果不是直辖市，请在其前加省名，</w:t>
                            </w:r>
                          </w:p>
                          <w:p w14:paraId="4902A42D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：江苏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南通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226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F10D04" id="AutoShape 23" o:spid="_x0000_s1047" type="#_x0000_t61" style="position:absolute;left:0;text-align:left;margin-left:301.8pt;margin-top:34pt;width:156.1pt;height:62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" adj="-1702,18415">
                <v:textbox>
                  <w:txbxContent>
                    <w:p w14:paraId="1052869B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果不是直辖市，请在其前加省名，</w:t>
                      </w:r>
                    </w:p>
                    <w:p w14:paraId="4902A42D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：江苏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>南通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226000</w:t>
                      </w:r>
                    </w:p>
                  </w:txbxContent>
                </v:textbox>
              </v:shape>
            </w:pict>
          </mc:Fallback>
        </mc:AlternateContent>
      </w:r>
      <w:r w:rsidR="00060C07" w:rsidRPr="00060C07">
        <w:rPr>
          <w:rFonts w:ascii="宋体" w:hAnsi="宋体" w:hint="eastAsia"/>
          <w:b/>
          <w:bCs/>
          <w:sz w:val="36"/>
        </w:rPr>
        <w:t>基于取向纤维</w:t>
      </w:r>
      <w:r w:rsidR="00060C07" w:rsidRPr="00060C07">
        <w:rPr>
          <w:rFonts w:ascii="宋体" w:hAnsi="宋体"/>
          <w:b/>
          <w:bCs/>
          <w:sz w:val="36"/>
        </w:rPr>
        <w:t>基底</w:t>
      </w:r>
      <w:r w:rsidR="00060C07" w:rsidRPr="00060C07">
        <w:rPr>
          <w:rFonts w:ascii="宋体" w:hAnsi="宋体" w:hint="eastAsia"/>
          <w:b/>
          <w:bCs/>
          <w:sz w:val="36"/>
        </w:rPr>
        <w:t>和图案</w:t>
      </w:r>
      <w:r w:rsidR="00060C07" w:rsidRPr="00060C07">
        <w:rPr>
          <w:rFonts w:ascii="宋体" w:hAnsi="宋体"/>
          <w:b/>
          <w:bCs/>
          <w:sz w:val="36"/>
        </w:rPr>
        <w:t>化</w:t>
      </w:r>
      <w:r w:rsidR="00060C07" w:rsidRPr="00060C07">
        <w:rPr>
          <w:rFonts w:ascii="宋体" w:hAnsi="宋体" w:hint="eastAsia"/>
          <w:b/>
          <w:bCs/>
          <w:sz w:val="36"/>
        </w:rPr>
        <w:t>双相金属层的高灵敏应变传感器</w:t>
      </w:r>
    </w:p>
    <w:p w14:paraId="376DBCFE" w14:textId="77777777" w:rsidR="00BC7D93" w:rsidRDefault="00BC7D93" w:rsidP="00060C07">
      <w:pPr>
        <w:rPr>
          <w:sz w:val="24"/>
        </w:rPr>
      </w:pPr>
    </w:p>
    <w:p w14:paraId="07F82389" w14:textId="77777777" w:rsidR="00060C07" w:rsidRPr="000C700B" w:rsidRDefault="00060C07" w:rsidP="00060C07">
      <w:pPr>
        <w:rPr>
          <w:rFonts w:eastAsia="黑体"/>
          <w:szCs w:val="21"/>
          <w:vertAlign w:val="superscript"/>
        </w:rPr>
      </w:pPr>
      <w:r w:rsidRPr="000C700B">
        <w:rPr>
          <w:rFonts w:hint="eastAsia"/>
          <w:szCs w:val="21"/>
        </w:rPr>
        <w:t>刘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璐</w:t>
      </w:r>
      <w:r w:rsidRPr="000C700B">
        <w:rPr>
          <w:rFonts w:hint="eastAsia"/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惠鹏先</w:t>
      </w:r>
      <w:r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刘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飞</w:t>
      </w:r>
      <w:r w:rsidRPr="000C700B">
        <w:rPr>
          <w:rFonts w:hint="eastAsia"/>
          <w:szCs w:val="21"/>
          <w:vertAlign w:val="superscript"/>
        </w:rPr>
        <w:t>1</w:t>
      </w:r>
      <w:r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黄莉茜</w:t>
      </w:r>
      <w:r w:rsidRPr="000C700B">
        <w:rPr>
          <w:rFonts w:hint="eastAsia"/>
          <w:szCs w:val="21"/>
          <w:vertAlign w:val="superscript"/>
        </w:rPr>
        <w:t>1</w:t>
      </w:r>
      <w:r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hint="eastAsia"/>
          <w:szCs w:val="21"/>
        </w:rPr>
        <w:t>，蒋秋冉</w:t>
      </w:r>
      <w:r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Pr="000C700B">
        <w:rPr>
          <w:szCs w:val="21"/>
          <w:vertAlign w:val="superscript"/>
        </w:rPr>
        <w:t>2</w:t>
      </w:r>
      <w:r w:rsidRPr="000C700B">
        <w:rPr>
          <w:rFonts w:eastAsia="黑体" w:hint="eastAsia"/>
          <w:szCs w:val="21"/>
          <w:vertAlign w:val="superscript"/>
        </w:rPr>
        <w:t>*</w:t>
      </w:r>
    </w:p>
    <w:p w14:paraId="5577E847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>1</w:t>
      </w:r>
      <w:r w:rsidRPr="000C700B">
        <w:rPr>
          <w:rFonts w:hint="eastAsia"/>
          <w:szCs w:val="21"/>
        </w:rPr>
        <w:t>.</w:t>
      </w:r>
      <w:r w:rsidRPr="000C700B">
        <w:rPr>
          <w:szCs w:val="21"/>
        </w:rPr>
        <w:t xml:space="preserve">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面料技术教育部重点实验室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7416DDC2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 xml:space="preserve">2.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学院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2C463FE2" w14:textId="77777777" w:rsidR="00060C07" w:rsidRDefault="00060C07" w:rsidP="00060C07">
      <w:pPr>
        <w:rPr>
          <w:b/>
          <w:bCs/>
          <w:szCs w:val="21"/>
        </w:rPr>
      </w:pPr>
    </w:p>
    <w:p w14:paraId="1E0D83DD" w14:textId="77777777" w:rsidR="00060C07" w:rsidRPr="002F645D" w:rsidRDefault="00060C07" w:rsidP="00060C07">
      <w:pPr>
        <w:rPr>
          <w:bCs/>
          <w:szCs w:val="21"/>
        </w:rPr>
      </w:pPr>
      <w:r w:rsidRPr="002F645D">
        <w:rPr>
          <w:rFonts w:hint="eastAsia"/>
          <w:b/>
          <w:bCs/>
          <w:szCs w:val="21"/>
        </w:rPr>
        <w:t>摘要：</w:t>
      </w:r>
      <w:r w:rsidR="00F145E5" w:rsidRPr="00F145E5">
        <w:rPr>
          <w:rFonts w:hint="eastAsia"/>
          <w:bCs/>
          <w:szCs w:val="21"/>
        </w:rPr>
        <w:t>为提升</w:t>
      </w:r>
      <w:r w:rsidRPr="002F645D">
        <w:rPr>
          <w:rFonts w:hint="eastAsia"/>
          <w:bCs/>
          <w:szCs w:val="21"/>
        </w:rPr>
        <w:t>液态金属</w:t>
      </w:r>
      <w:r w:rsidRPr="002F645D">
        <w:rPr>
          <w:bCs/>
          <w:szCs w:val="21"/>
        </w:rPr>
        <w:t>基</w:t>
      </w:r>
      <w:r w:rsidRPr="002F645D">
        <w:rPr>
          <w:rFonts w:hint="eastAsia"/>
          <w:bCs/>
          <w:szCs w:val="21"/>
        </w:rPr>
        <w:t>应变传感器的灵敏度</w:t>
      </w:r>
      <w:r w:rsidR="00F145E5">
        <w:rPr>
          <w:rFonts w:hint="eastAsia"/>
          <w:bCs/>
          <w:szCs w:val="21"/>
        </w:rPr>
        <w:t>，</w:t>
      </w:r>
      <w:r w:rsidRPr="002F645D">
        <w:rPr>
          <w:bCs/>
          <w:szCs w:val="21"/>
        </w:rPr>
        <w:t>研究</w:t>
      </w:r>
      <w:r w:rsidRPr="002F645D">
        <w:rPr>
          <w:rFonts w:hint="eastAsia"/>
          <w:bCs/>
          <w:szCs w:val="21"/>
        </w:rPr>
        <w:t>了一种高灵敏度、可拉伸的应变传感器，该传感器由</w:t>
      </w:r>
      <w:r w:rsidRPr="002F645D">
        <w:rPr>
          <w:bCs/>
          <w:szCs w:val="21"/>
        </w:rPr>
        <w:t>静</w:t>
      </w:r>
      <w:r w:rsidRPr="002F645D">
        <w:rPr>
          <w:rFonts w:hint="eastAsia"/>
          <w:bCs/>
          <w:szCs w:val="21"/>
        </w:rPr>
        <w:t>电纺热塑性聚氨酯</w:t>
      </w:r>
      <w:r w:rsidRPr="002F645D">
        <w:rPr>
          <w:bCs/>
          <w:szCs w:val="21"/>
        </w:rPr>
        <w:t>纤维基底和图案化双相金属传感层构成。</w:t>
      </w:r>
      <w:r w:rsidR="001A7997">
        <w:rPr>
          <w:rFonts w:hint="eastAsia"/>
          <w:bCs/>
          <w:szCs w:val="21"/>
        </w:rPr>
        <w:t>……</w:t>
      </w:r>
      <w:r w:rsidR="001A7997" w:rsidRPr="001A7997">
        <w:rPr>
          <w:rFonts w:hint="eastAsia"/>
          <w:bCs/>
          <w:color w:val="FF0000"/>
          <w:szCs w:val="21"/>
        </w:rPr>
        <w:t>（略）</w:t>
      </w:r>
    </w:p>
    <w:p w14:paraId="0788890F" w14:textId="77777777" w:rsidR="00060C07" w:rsidRPr="002F645D" w:rsidRDefault="00060C07" w:rsidP="00060C07">
      <w:pPr>
        <w:rPr>
          <w:b/>
          <w:kern w:val="0"/>
          <w:sz w:val="24"/>
        </w:rPr>
      </w:pPr>
      <w:r w:rsidRPr="002F645D">
        <w:rPr>
          <w:rFonts w:hint="eastAsia"/>
          <w:b/>
          <w:szCs w:val="21"/>
        </w:rPr>
        <w:t>关键词</w:t>
      </w:r>
      <w:r w:rsidRPr="002F645D">
        <w:rPr>
          <w:b/>
          <w:szCs w:val="21"/>
        </w:rPr>
        <w:t>：</w:t>
      </w:r>
      <w:r w:rsidRPr="002F645D">
        <w:rPr>
          <w:bCs/>
          <w:szCs w:val="21"/>
        </w:rPr>
        <w:t>高灵敏度；应变传感器；纤维</w:t>
      </w:r>
      <w:r w:rsidRPr="002F645D">
        <w:rPr>
          <w:rFonts w:hint="eastAsia"/>
          <w:bCs/>
          <w:szCs w:val="21"/>
        </w:rPr>
        <w:t>取向；</w:t>
      </w:r>
      <w:r w:rsidRPr="002F645D">
        <w:rPr>
          <w:bCs/>
          <w:szCs w:val="21"/>
        </w:rPr>
        <w:t>双相金属；图案化传感层</w:t>
      </w:r>
    </w:p>
    <w:p w14:paraId="1BFEBAC6" w14:textId="77777777" w:rsidR="00060C07" w:rsidRPr="00F145E5" w:rsidRDefault="00060C07">
      <w:pPr>
        <w:spacing w:line="320" w:lineRule="exact"/>
        <w:rPr>
          <w:b/>
          <w:color w:val="FF0000"/>
          <w:szCs w:val="21"/>
        </w:rPr>
      </w:pPr>
    </w:p>
    <w:sectPr w:rsidR="00060C07" w:rsidRPr="00F145E5" w:rsidSect="005B5710">
      <w:headerReference w:type="default" r:id="rId27"/>
      <w:footerReference w:type="default" r:id="rId28"/>
      <w:pgSz w:w="11906" w:h="16838"/>
      <w:pgMar w:top="1440" w:right="1133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B3E0A5" w14:textId="77777777" w:rsidR="00241DB0" w:rsidRDefault="00241DB0">
      <w:r>
        <w:separator/>
      </w:r>
    </w:p>
  </w:endnote>
  <w:endnote w:type="continuationSeparator" w:id="0">
    <w:p w14:paraId="67BF3FFF" w14:textId="77777777" w:rsidR="00241DB0" w:rsidRDefault="00241D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0457501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5C1CFD9" w14:textId="77777777" w:rsidR="004F32A2" w:rsidRDefault="004F32A2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22474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74F9604" w14:textId="77777777" w:rsidR="00A839D6" w:rsidRDefault="00A839D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701269" w14:textId="77777777" w:rsidR="00241DB0" w:rsidRDefault="00241DB0">
      <w:r>
        <w:separator/>
      </w:r>
    </w:p>
  </w:footnote>
  <w:footnote w:type="continuationSeparator" w:id="0">
    <w:p w14:paraId="632CE697" w14:textId="77777777" w:rsidR="00241DB0" w:rsidRDefault="00241DB0">
      <w:r>
        <w:continuationSeparator/>
      </w:r>
    </w:p>
  </w:footnote>
  <w:footnote w:id="1">
    <w:p w14:paraId="14979FB9" w14:textId="77777777" w:rsidR="00A839D6" w:rsidRDefault="005F111C">
      <w:pPr>
        <w:rPr>
          <w:sz w:val="24"/>
        </w:rPr>
      </w:pPr>
      <w:r>
        <w:rPr>
          <w:sz w:val="18"/>
          <w:szCs w:val="18"/>
        </w:rPr>
        <w:t xml:space="preserve">Received date: </w:t>
      </w:r>
      <w:r>
        <w:rPr>
          <w:rFonts w:hint="eastAsia"/>
          <w:sz w:val="18"/>
          <w:szCs w:val="18"/>
        </w:rPr>
        <w:t>投稿平台显示的投稿时间</w:t>
      </w:r>
    </w:p>
    <w:p w14:paraId="17D73B86" w14:textId="77777777" w:rsidR="00A839D6" w:rsidRDefault="005F111C">
      <w:pPr>
        <w:rPr>
          <w:sz w:val="18"/>
          <w:szCs w:val="18"/>
        </w:rPr>
      </w:pPr>
      <w:r>
        <w:rPr>
          <w:sz w:val="18"/>
          <w:szCs w:val="18"/>
        </w:rPr>
        <w:t>Foundation item: xxxxxx  (No. xxxxxx)</w:t>
      </w:r>
    </w:p>
    <w:p w14:paraId="371349D0" w14:textId="77777777" w:rsidR="00A839D6" w:rsidRDefault="005F111C">
      <w:pPr>
        <w:rPr>
          <w:sz w:val="18"/>
          <w:szCs w:val="18"/>
        </w:rPr>
      </w:pPr>
      <w:r>
        <w:rPr>
          <w:sz w:val="18"/>
          <w:szCs w:val="18"/>
        </w:rPr>
        <w:t>* Correspondence should be addressed to LI Donghua, email: xxxxxx</w:t>
      </w:r>
    </w:p>
    <w:p w14:paraId="7A038AFF" w14:textId="77777777" w:rsidR="00A839D6" w:rsidRDefault="005F111C">
      <w:pPr>
        <w:pStyle w:val="a7"/>
      </w:pPr>
      <w:r>
        <w:t>Citation: ZHAO D X, ZHANG S</w:t>
      </w:r>
      <w:r>
        <w:rPr>
          <w:rFonts w:hint="eastAsia"/>
        </w:rPr>
        <w:t>,</w:t>
      </w:r>
      <w:r>
        <w:t xml:space="preserve"> LI D H, et al. T</w:t>
      </w:r>
      <w:r>
        <w:rPr>
          <w:rFonts w:hint="eastAsia"/>
        </w:rPr>
        <w:t>itle</w:t>
      </w:r>
      <w:r>
        <w:t xml:space="preserve"> [J]. </w:t>
      </w:r>
      <w:r>
        <w:rPr>
          <w:i/>
          <w:iCs/>
        </w:rPr>
        <w:t>Journal of Donghua University</w:t>
      </w:r>
      <w:r>
        <w:t xml:space="preserve"> (</w:t>
      </w:r>
      <w:r>
        <w:rPr>
          <w:i/>
          <w:iCs/>
        </w:rPr>
        <w:t>English Edition</w:t>
      </w:r>
      <w:r>
        <w:t xml:space="preserve">), 2024, </w:t>
      </w:r>
      <w:r>
        <w:rPr>
          <w:bCs/>
        </w:rPr>
        <w:t>41</w:t>
      </w:r>
      <w:r>
        <w:t>(1):000-000</w:t>
      </w:r>
    </w:p>
    <w:p w14:paraId="74F8620D" w14:textId="77777777" w:rsidR="00A839D6" w:rsidRDefault="00A839D6">
      <w:pPr>
        <w:pStyle w:val="ab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4D8C02" w14:textId="77777777" w:rsidR="004F32A2" w:rsidRDefault="004F32A2" w:rsidP="00BB0A2D">
    <w:pPr>
      <w:pStyle w:val="a9"/>
      <w:pBdr>
        <w:bottom w:val="single" w:sz="6" w:space="0" w:color="auto"/>
      </w:pBdr>
    </w:pPr>
  </w:p>
  <w:p w14:paraId="6800E711" w14:textId="77777777" w:rsidR="00A839D6" w:rsidRDefault="00A839D6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103E9"/>
    <w:multiLevelType w:val="hybridMultilevel"/>
    <w:tmpl w:val="635E9200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18C5769E"/>
    <w:multiLevelType w:val="hybridMultilevel"/>
    <w:tmpl w:val="DC6A46F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852557"/>
    <w:multiLevelType w:val="multilevel"/>
    <w:tmpl w:val="6B85255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649020107">
    <w:abstractNumId w:val="2"/>
  </w:num>
  <w:num w:numId="2" w16cid:durableId="1251232703">
    <w:abstractNumId w:val="1"/>
  </w:num>
  <w:num w:numId="3" w16cid:durableId="6132923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M3tzA1MrE0MzA1NLZQ0lEKTi0uzszPAykwtKwFANcewr4tAAAA"/>
  </w:docVars>
  <w:rsids>
    <w:rsidRoot w:val="00A81144"/>
    <w:rsid w:val="86E6054B"/>
    <w:rsid w:val="F073E90A"/>
    <w:rsid w:val="F7BF92C0"/>
    <w:rsid w:val="00004589"/>
    <w:rsid w:val="00011051"/>
    <w:rsid w:val="00016291"/>
    <w:rsid w:val="000455F5"/>
    <w:rsid w:val="000558E8"/>
    <w:rsid w:val="00060243"/>
    <w:rsid w:val="00060C07"/>
    <w:rsid w:val="00060D1A"/>
    <w:rsid w:val="00074F75"/>
    <w:rsid w:val="0007562D"/>
    <w:rsid w:val="00084759"/>
    <w:rsid w:val="00097492"/>
    <w:rsid w:val="000A1AF8"/>
    <w:rsid w:val="000A6E1C"/>
    <w:rsid w:val="000B0486"/>
    <w:rsid w:val="000C700B"/>
    <w:rsid w:val="000D1F46"/>
    <w:rsid w:val="00100F5B"/>
    <w:rsid w:val="0010674E"/>
    <w:rsid w:val="00115857"/>
    <w:rsid w:val="00133158"/>
    <w:rsid w:val="00144DCC"/>
    <w:rsid w:val="00165739"/>
    <w:rsid w:val="001707DD"/>
    <w:rsid w:val="00171D61"/>
    <w:rsid w:val="00172B75"/>
    <w:rsid w:val="001768F4"/>
    <w:rsid w:val="001862A5"/>
    <w:rsid w:val="001A5346"/>
    <w:rsid w:val="001A7997"/>
    <w:rsid w:val="001C3A43"/>
    <w:rsid w:val="001F1C4F"/>
    <w:rsid w:val="002048A6"/>
    <w:rsid w:val="00212FFD"/>
    <w:rsid w:val="00232CAB"/>
    <w:rsid w:val="00241DB0"/>
    <w:rsid w:val="002444B9"/>
    <w:rsid w:val="0025105E"/>
    <w:rsid w:val="002535FF"/>
    <w:rsid w:val="0025396A"/>
    <w:rsid w:val="0026280A"/>
    <w:rsid w:val="00262B32"/>
    <w:rsid w:val="00265C02"/>
    <w:rsid w:val="00273B85"/>
    <w:rsid w:val="00281460"/>
    <w:rsid w:val="00286250"/>
    <w:rsid w:val="002909EF"/>
    <w:rsid w:val="002A4503"/>
    <w:rsid w:val="002A5028"/>
    <w:rsid w:val="002C6DF9"/>
    <w:rsid w:val="002D16CB"/>
    <w:rsid w:val="002D4C89"/>
    <w:rsid w:val="0034212A"/>
    <w:rsid w:val="0035512D"/>
    <w:rsid w:val="00396357"/>
    <w:rsid w:val="003A17A0"/>
    <w:rsid w:val="003B0EAE"/>
    <w:rsid w:val="003C78CB"/>
    <w:rsid w:val="003E1EC8"/>
    <w:rsid w:val="004061CD"/>
    <w:rsid w:val="00417390"/>
    <w:rsid w:val="00417E7C"/>
    <w:rsid w:val="0042230D"/>
    <w:rsid w:val="00426A02"/>
    <w:rsid w:val="00432588"/>
    <w:rsid w:val="00443CB9"/>
    <w:rsid w:val="00463F27"/>
    <w:rsid w:val="00471236"/>
    <w:rsid w:val="00475640"/>
    <w:rsid w:val="00483448"/>
    <w:rsid w:val="0048474D"/>
    <w:rsid w:val="00492CBB"/>
    <w:rsid w:val="004B48EB"/>
    <w:rsid w:val="004B5CAB"/>
    <w:rsid w:val="004C63DF"/>
    <w:rsid w:val="004E18F4"/>
    <w:rsid w:val="004E5216"/>
    <w:rsid w:val="004F32A2"/>
    <w:rsid w:val="00504433"/>
    <w:rsid w:val="00505707"/>
    <w:rsid w:val="00510000"/>
    <w:rsid w:val="0051070B"/>
    <w:rsid w:val="005134DE"/>
    <w:rsid w:val="005208B3"/>
    <w:rsid w:val="005219EB"/>
    <w:rsid w:val="005261AC"/>
    <w:rsid w:val="00533A01"/>
    <w:rsid w:val="00534999"/>
    <w:rsid w:val="00546B32"/>
    <w:rsid w:val="00567275"/>
    <w:rsid w:val="00591796"/>
    <w:rsid w:val="00597693"/>
    <w:rsid w:val="005A2C6D"/>
    <w:rsid w:val="005A31E5"/>
    <w:rsid w:val="005A6922"/>
    <w:rsid w:val="005B0528"/>
    <w:rsid w:val="005B5710"/>
    <w:rsid w:val="005B59DD"/>
    <w:rsid w:val="005D2CDB"/>
    <w:rsid w:val="005D3EC0"/>
    <w:rsid w:val="005D5775"/>
    <w:rsid w:val="005F111C"/>
    <w:rsid w:val="00616261"/>
    <w:rsid w:val="00616B59"/>
    <w:rsid w:val="0063056C"/>
    <w:rsid w:val="00632DAE"/>
    <w:rsid w:val="0064143F"/>
    <w:rsid w:val="0065028B"/>
    <w:rsid w:val="0065302D"/>
    <w:rsid w:val="00655F70"/>
    <w:rsid w:val="006A7ACD"/>
    <w:rsid w:val="006B16AB"/>
    <w:rsid w:val="006B5CD3"/>
    <w:rsid w:val="006B7E9C"/>
    <w:rsid w:val="006C0634"/>
    <w:rsid w:val="006C0EDD"/>
    <w:rsid w:val="006D193E"/>
    <w:rsid w:val="006E2AED"/>
    <w:rsid w:val="006E6FE3"/>
    <w:rsid w:val="006F48C2"/>
    <w:rsid w:val="00714CC9"/>
    <w:rsid w:val="00716041"/>
    <w:rsid w:val="00740982"/>
    <w:rsid w:val="00744ECF"/>
    <w:rsid w:val="00753C00"/>
    <w:rsid w:val="00756548"/>
    <w:rsid w:val="007619A3"/>
    <w:rsid w:val="00767987"/>
    <w:rsid w:val="00780A9A"/>
    <w:rsid w:val="0079690A"/>
    <w:rsid w:val="00797200"/>
    <w:rsid w:val="007C0902"/>
    <w:rsid w:val="007D6AB7"/>
    <w:rsid w:val="007E23D7"/>
    <w:rsid w:val="007E5595"/>
    <w:rsid w:val="00807E35"/>
    <w:rsid w:val="00815DCC"/>
    <w:rsid w:val="00826936"/>
    <w:rsid w:val="00835EC8"/>
    <w:rsid w:val="0085145E"/>
    <w:rsid w:val="00854B97"/>
    <w:rsid w:val="008703F3"/>
    <w:rsid w:val="00874D74"/>
    <w:rsid w:val="00875F04"/>
    <w:rsid w:val="008A0E2F"/>
    <w:rsid w:val="008D2A04"/>
    <w:rsid w:val="008D6BC3"/>
    <w:rsid w:val="008E0565"/>
    <w:rsid w:val="008F74B4"/>
    <w:rsid w:val="00903CC8"/>
    <w:rsid w:val="0090581A"/>
    <w:rsid w:val="00906F67"/>
    <w:rsid w:val="00912612"/>
    <w:rsid w:val="00912DAB"/>
    <w:rsid w:val="00924C1B"/>
    <w:rsid w:val="00936971"/>
    <w:rsid w:val="00937520"/>
    <w:rsid w:val="0095123F"/>
    <w:rsid w:val="009703BA"/>
    <w:rsid w:val="009727AC"/>
    <w:rsid w:val="00973387"/>
    <w:rsid w:val="00981FF4"/>
    <w:rsid w:val="00996857"/>
    <w:rsid w:val="009B1B15"/>
    <w:rsid w:val="009C698B"/>
    <w:rsid w:val="009E4863"/>
    <w:rsid w:val="00A02CD0"/>
    <w:rsid w:val="00A2056E"/>
    <w:rsid w:val="00A231A3"/>
    <w:rsid w:val="00A34273"/>
    <w:rsid w:val="00A37588"/>
    <w:rsid w:val="00A57EA1"/>
    <w:rsid w:val="00A60256"/>
    <w:rsid w:val="00A73353"/>
    <w:rsid w:val="00A757F9"/>
    <w:rsid w:val="00A81144"/>
    <w:rsid w:val="00A839D6"/>
    <w:rsid w:val="00A857E0"/>
    <w:rsid w:val="00AA437E"/>
    <w:rsid w:val="00AA4438"/>
    <w:rsid w:val="00AC0A55"/>
    <w:rsid w:val="00AE065C"/>
    <w:rsid w:val="00AE6E01"/>
    <w:rsid w:val="00AF3BB7"/>
    <w:rsid w:val="00AF515B"/>
    <w:rsid w:val="00B0629A"/>
    <w:rsid w:val="00B22474"/>
    <w:rsid w:val="00B2387E"/>
    <w:rsid w:val="00B53840"/>
    <w:rsid w:val="00B63E1E"/>
    <w:rsid w:val="00B666FD"/>
    <w:rsid w:val="00B66F0D"/>
    <w:rsid w:val="00B87C32"/>
    <w:rsid w:val="00B950F6"/>
    <w:rsid w:val="00BA736F"/>
    <w:rsid w:val="00BB0A2D"/>
    <w:rsid w:val="00BC7D93"/>
    <w:rsid w:val="00BD4984"/>
    <w:rsid w:val="00BE20ED"/>
    <w:rsid w:val="00BE3692"/>
    <w:rsid w:val="00C14A86"/>
    <w:rsid w:val="00C25A62"/>
    <w:rsid w:val="00C3687D"/>
    <w:rsid w:val="00C54378"/>
    <w:rsid w:val="00C63133"/>
    <w:rsid w:val="00C66A5A"/>
    <w:rsid w:val="00C678B1"/>
    <w:rsid w:val="00C83FF0"/>
    <w:rsid w:val="00C945F1"/>
    <w:rsid w:val="00C946D6"/>
    <w:rsid w:val="00C974DF"/>
    <w:rsid w:val="00CB5C8F"/>
    <w:rsid w:val="00CC61CA"/>
    <w:rsid w:val="00CD2DC9"/>
    <w:rsid w:val="00CE33C0"/>
    <w:rsid w:val="00CE74BD"/>
    <w:rsid w:val="00CF38EB"/>
    <w:rsid w:val="00D032A7"/>
    <w:rsid w:val="00D577D1"/>
    <w:rsid w:val="00DA0736"/>
    <w:rsid w:val="00DA728D"/>
    <w:rsid w:val="00DB61DC"/>
    <w:rsid w:val="00DF65D1"/>
    <w:rsid w:val="00E139C3"/>
    <w:rsid w:val="00E22C2B"/>
    <w:rsid w:val="00E53194"/>
    <w:rsid w:val="00E560CE"/>
    <w:rsid w:val="00E62B85"/>
    <w:rsid w:val="00E74063"/>
    <w:rsid w:val="00E77B0C"/>
    <w:rsid w:val="00EA07BB"/>
    <w:rsid w:val="00EA11EA"/>
    <w:rsid w:val="00EA50F3"/>
    <w:rsid w:val="00EF0035"/>
    <w:rsid w:val="00EF4912"/>
    <w:rsid w:val="00F11A05"/>
    <w:rsid w:val="00F11CBE"/>
    <w:rsid w:val="00F145E5"/>
    <w:rsid w:val="00F2670C"/>
    <w:rsid w:val="00F50C15"/>
    <w:rsid w:val="00F64012"/>
    <w:rsid w:val="00F66AB6"/>
    <w:rsid w:val="00F67026"/>
    <w:rsid w:val="00F67A72"/>
    <w:rsid w:val="00F72EE1"/>
    <w:rsid w:val="00F7550F"/>
    <w:rsid w:val="00F77A47"/>
    <w:rsid w:val="00FA524D"/>
    <w:rsid w:val="00FB2106"/>
    <w:rsid w:val="00FC0244"/>
    <w:rsid w:val="00FC4792"/>
    <w:rsid w:val="00FD14BF"/>
    <w:rsid w:val="00FD55E2"/>
    <w:rsid w:val="00FD599C"/>
    <w:rsid w:val="00FE0D95"/>
    <w:rsid w:val="00FF0088"/>
    <w:rsid w:val="00FF2AF4"/>
    <w:rsid w:val="53DF3B11"/>
    <w:rsid w:val="7FCF54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028A02C"/>
  <w15:docId w15:val="{E0C68000-8854-4E60-ADF8-4DC93FE1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note text"/>
    <w:basedOn w:val="a"/>
    <w:link w:val="ac"/>
    <w:uiPriority w:val="99"/>
    <w:semiHidden/>
    <w:unhideWhenUsed/>
    <w:qFormat/>
    <w:pPr>
      <w:snapToGrid w:val="0"/>
      <w:jc w:val="left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qFormat/>
    <w:rPr>
      <w:b/>
      <w:bCs/>
    </w:rPr>
  </w:style>
  <w:style w:type="character" w:styleId="af">
    <w:name w:val="Hyperlink"/>
    <w:basedOn w:val="a0"/>
    <w:qFormat/>
    <w:rPr>
      <w:color w:val="0563C1" w:themeColor="hyperlink"/>
      <w:u w:val="single"/>
    </w:rPr>
  </w:style>
  <w:style w:type="character" w:styleId="af0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1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EndNoteBibliography">
    <w:name w:val="EndNote Bibliography"/>
    <w:basedOn w:val="a"/>
    <w:link w:val="EndNoteBibliography0"/>
    <w:qFormat/>
    <w:pPr>
      <w:spacing w:after="160"/>
      <w:jc w:val="left"/>
    </w:pPr>
    <w:rPr>
      <w:rFonts w:ascii="Calibri" w:hAnsi="Calibri" w:cs="Calibri"/>
      <w:sz w:val="24"/>
    </w:rPr>
  </w:style>
  <w:style w:type="character" w:customStyle="1" w:styleId="EndNoteBibliography0">
    <w:name w:val="EndNote Bibliography 字符"/>
    <w:link w:val="EndNoteBibliography"/>
    <w:qFormat/>
    <w:rPr>
      <w:rFonts w:ascii="Calibri" w:eastAsia="宋体" w:hAnsi="Calibri" w:cs="Calibri"/>
      <w:sz w:val="24"/>
      <w:szCs w:val="24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e">
    <w:name w:val="批注主题 字符"/>
    <w:basedOn w:val="a4"/>
    <w:link w:val="ad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脚注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f2">
    <w:name w:val="List Paragraph"/>
    <w:basedOn w:val="a"/>
    <w:uiPriority w:val="1"/>
    <w:qFormat/>
    <w:pPr>
      <w:ind w:firstLineChars="200" w:firstLine="420"/>
    </w:pPr>
  </w:style>
  <w:style w:type="character" w:customStyle="1" w:styleId="EndNoteBibliographyChar">
    <w:name w:val="EndNote Bibliography Char"/>
    <w:basedOn w:val="a0"/>
    <w:qFormat/>
    <w:rPr>
      <w:rFonts w:ascii="Calibri" w:eastAsiaTheme="minorEastAsia" w:hAnsi="Calibri" w:cs="Calibri"/>
      <w:kern w:val="2"/>
      <w:szCs w:val="24"/>
    </w:rPr>
  </w:style>
  <w:style w:type="paragraph" w:customStyle="1" w:styleId="references">
    <w:name w:val="references"/>
    <w:basedOn w:val="a"/>
    <w:link w:val="references0"/>
    <w:qFormat/>
    <w:rsid w:val="00060C07"/>
    <w:pPr>
      <w:spacing w:line="320" w:lineRule="exact"/>
    </w:pPr>
    <w:rPr>
      <w:rFonts w:cs="Calibri"/>
      <w:sz w:val="24"/>
      <w:szCs w:val="22"/>
    </w:rPr>
  </w:style>
  <w:style w:type="character" w:customStyle="1" w:styleId="references0">
    <w:name w:val="references 字符"/>
    <w:basedOn w:val="EndNoteBibliography0"/>
    <w:link w:val="references"/>
    <w:rsid w:val="00060C07"/>
    <w:rPr>
      <w:rFonts w:ascii="Times New Roman" w:eastAsia="宋体" w:hAnsi="Times New Roman" w:cs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6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png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7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0"/>
    <customShpInfo spid="_x0000_s1027"/>
    <customShpInfo spid="_x0000_s1028"/>
    <customShpInfo spid="_x0000_s1026"/>
    <customShpInfo spid="_x0000_s1038"/>
    <customShpInfo spid="_x0000_s1039"/>
    <customShpInfo spid="_x0000_s1031"/>
    <customShpInfo spid="_x0000_s1030"/>
    <customShpInfo spid="_x0000_s1029"/>
    <customShpInfo spid="_x0000_s10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1387</Words>
  <Characters>2388</Characters>
  <Application>Microsoft Office Word</Application>
  <DocSecurity>0</DocSecurity>
  <Lines>132</Lines>
  <Paragraphs>85</Paragraphs>
  <ScaleCrop>false</ScaleCrop>
  <Company>神州网信技术有限公司</Company>
  <LinksUpToDate>false</LinksUpToDate>
  <CharactersWithSpaces>3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国庆 夏</cp:lastModifiedBy>
  <cp:revision>7</cp:revision>
  <cp:lastPrinted>2025-09-20T14:08:00Z</cp:lastPrinted>
  <dcterms:created xsi:type="dcterms:W3CDTF">2025-09-20T17:40:00Z</dcterms:created>
  <dcterms:modified xsi:type="dcterms:W3CDTF">2025-09-22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.0.8274</vt:lpwstr>
  </property>
  <property fmtid="{D5CDD505-2E9C-101B-9397-08002B2CF9AE}" pid="3" name="ICV">
    <vt:lpwstr>19CD18EEAE62AAA37B7CB7655463DD46_42</vt:lpwstr>
  </property>
</Properties>
</file>